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27A617A" w14:textId="77777777" w:rsidR="005B113C" w:rsidRPr="004B4A17" w:rsidRDefault="005B113C" w:rsidP="007940E8">
      <w:pPr>
        <w:pStyle w:val="Heading2"/>
        <w:rPr>
          <w:i w:val="0"/>
        </w:rPr>
      </w:pPr>
      <w:r w:rsidRPr="004B4A17">
        <w:rPr>
          <w:i w:val="0"/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3160B9A" wp14:editId="077230A6">
                <wp:simplePos x="0" y="0"/>
                <wp:positionH relativeFrom="column">
                  <wp:posOffset>4637405</wp:posOffset>
                </wp:positionH>
                <wp:positionV relativeFrom="paragraph">
                  <wp:posOffset>-111760</wp:posOffset>
                </wp:positionV>
                <wp:extent cx="1116965" cy="834390"/>
                <wp:effectExtent l="0" t="0" r="6985" b="3810"/>
                <wp:wrapNone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6965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23547F" w14:textId="77777777" w:rsidR="00B14832" w:rsidRDefault="00B14832" w:rsidP="005B113C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1A60721" wp14:editId="696C57CD">
                                  <wp:extent cx="928370" cy="734060"/>
                                  <wp:effectExtent l="0" t="0" r="5080" b="8890"/>
                                  <wp:docPr id="294" name="Picture 294" descr="College Crest - Blac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ollege Crest - Blac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8370" cy="734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160B9A"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margin-left:365.15pt;margin-top:-8.8pt;width:87.95pt;height:65.7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" stroked="f">
                <v:textbox style="mso-fit-shape-to-text:t">
                  <w:txbxContent>
                    <w:p w14:paraId="3123547F" w14:textId="77777777" w:rsidR="00B14832" w:rsidRDefault="00B14832" w:rsidP="005B113C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1A60721" wp14:editId="696C57CD">
                            <wp:extent cx="928370" cy="734060"/>
                            <wp:effectExtent l="0" t="0" r="5080" b="8890"/>
                            <wp:docPr id="294" name="Picture 294" descr="College Crest - Blac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College Crest - Blac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8370" cy="734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B4A17">
        <w:rPr>
          <w:i w:val="0"/>
        </w:rPr>
        <w:t>ST ALOYSIUS’ COLLEGE</w:t>
      </w:r>
    </w:p>
    <w:p w14:paraId="35F53C60" w14:textId="0FA624A3" w:rsidR="000B1EAE" w:rsidRPr="004B4A17" w:rsidRDefault="005B113C" w:rsidP="000B1EAE">
      <w:pPr>
        <w:pStyle w:val="Heading2"/>
        <w:rPr>
          <w:sz w:val="28"/>
        </w:rPr>
      </w:pPr>
      <w:r w:rsidRPr="004B4A17">
        <w:rPr>
          <w:i w:val="0"/>
          <w:sz w:val="28"/>
        </w:rPr>
        <w:t xml:space="preserve">Year 10 Mathematics </w:t>
      </w:r>
      <w:r w:rsidR="002D5377" w:rsidRPr="004B4A17">
        <w:rPr>
          <w:i w:val="0"/>
          <w:sz w:val="28"/>
        </w:rPr>
        <w:t>Stage 5.3</w:t>
      </w:r>
      <w:r w:rsidR="000B1EAE" w:rsidRPr="004B4A17">
        <w:rPr>
          <w:i w:val="0"/>
          <w:sz w:val="28"/>
        </w:rPr>
        <w:t xml:space="preserve"> </w:t>
      </w:r>
      <w:r w:rsidR="00A54A8B" w:rsidRPr="004B4A17">
        <w:rPr>
          <w:i w:val="0"/>
          <w:sz w:val="28"/>
        </w:rPr>
        <w:t xml:space="preserve">Term One </w:t>
      </w:r>
      <w:r w:rsidRPr="004B4A17">
        <w:rPr>
          <w:i w:val="0"/>
          <w:sz w:val="28"/>
        </w:rPr>
        <w:t>Assessment</w:t>
      </w:r>
      <w:r w:rsidR="009F7F38" w:rsidRPr="004B4A17">
        <w:rPr>
          <w:i w:val="0"/>
          <w:sz w:val="28"/>
        </w:rPr>
        <w:t xml:space="preserve"> </w:t>
      </w:r>
    </w:p>
    <w:p w14:paraId="6CC2F4DA" w14:textId="26AC6EF8" w:rsidR="005B113C" w:rsidRPr="004B4A17" w:rsidRDefault="000B1EAE" w:rsidP="000B1EAE">
      <w:pPr>
        <w:pStyle w:val="Heading2"/>
        <w:rPr>
          <w:i w:val="0"/>
          <w:sz w:val="28"/>
        </w:rPr>
      </w:pPr>
      <w:r w:rsidRPr="004B4A17">
        <w:rPr>
          <w:sz w:val="28"/>
        </w:rPr>
        <w:t xml:space="preserve">Thursday </w:t>
      </w:r>
      <w:r w:rsidR="003868A6" w:rsidRPr="004B4A17">
        <w:rPr>
          <w:sz w:val="28"/>
        </w:rPr>
        <w:t>4</w:t>
      </w:r>
      <w:r w:rsidR="003868A6" w:rsidRPr="004B4A17">
        <w:rPr>
          <w:sz w:val="28"/>
          <w:vertAlign w:val="superscript"/>
        </w:rPr>
        <w:t>th</w:t>
      </w:r>
      <w:r w:rsidR="003868A6" w:rsidRPr="004B4A17">
        <w:rPr>
          <w:sz w:val="28"/>
        </w:rPr>
        <w:t xml:space="preserve"> April</w:t>
      </w:r>
      <w:r w:rsidR="005B113C" w:rsidRPr="004B4A17">
        <w:rPr>
          <w:sz w:val="28"/>
        </w:rPr>
        <w:t xml:space="preserve"> 201</w:t>
      </w:r>
      <w:r w:rsidR="00453067" w:rsidRPr="004B4A17">
        <w:rPr>
          <w:sz w:val="28"/>
        </w:rPr>
        <w:t>9</w:t>
      </w:r>
    </w:p>
    <w:p w14:paraId="0E384224" w14:textId="77777777" w:rsidR="005B113C" w:rsidRPr="004B4A17" w:rsidRDefault="005B113C" w:rsidP="005B113C"/>
    <w:p w14:paraId="1F4E04C5" w14:textId="4FE4CBF7" w:rsidR="005B113C" w:rsidRPr="004B4A17" w:rsidRDefault="006C3DCF" w:rsidP="005B113C">
      <w:pPr>
        <w:pStyle w:val="Heading3"/>
        <w:rPr>
          <w:szCs w:val="24"/>
        </w:rPr>
      </w:pPr>
      <w:r w:rsidRPr="004B4A17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5066F423" wp14:editId="42C103C8">
                <wp:simplePos x="0" y="0"/>
                <wp:positionH relativeFrom="column">
                  <wp:posOffset>3248025</wp:posOffset>
                </wp:positionH>
                <wp:positionV relativeFrom="paragraph">
                  <wp:posOffset>55880</wp:posOffset>
                </wp:positionV>
                <wp:extent cx="2865120" cy="801370"/>
                <wp:effectExtent l="0" t="0" r="11430" b="1778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801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F7F30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E6EFCF8" w14:textId="77777777" w:rsidR="00B14832" w:rsidRDefault="00B14832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Name:</w:t>
                            </w:r>
                          </w:p>
                          <w:p w14:paraId="02EBC091" w14:textId="7414311C" w:rsidR="00B14832" w:rsidRPr="00E63948" w:rsidRDefault="003A63AB" w:rsidP="005B113C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Teacher:     Mort       </w:t>
                            </w:r>
                            <w:r w:rsidR="004B4A17">
                              <w:rPr>
                                <w:sz w:val="24"/>
                                <w:szCs w:val="24"/>
                              </w:rPr>
                              <w:t xml:space="preserve"> O’Neill         Luch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66F423" id="Text Box 111" o:spid="_x0000_s1027" type="#_x0000_t202" style="position:absolute;margin-left:255.75pt;margin-top:4.4pt;width:225.6pt;height:63.1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" strokeweight=".5pt">
                <v:textbox>
                  <w:txbxContent>
                    <w:p w14:paraId="066F7F30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</w:p>
                    <w:p w14:paraId="7E6EFCF8" w14:textId="77777777" w:rsidR="00B14832" w:rsidRDefault="00B14832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Name:</w:t>
                      </w:r>
                    </w:p>
                    <w:p w14:paraId="02EBC091" w14:textId="7414311C" w:rsidR="00B14832" w:rsidRPr="00E63948" w:rsidRDefault="003A63AB" w:rsidP="005B113C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Teacher:     Mort       </w:t>
                      </w:r>
                      <w:r w:rsidR="004B4A17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="004B4A17">
                        <w:rPr>
                          <w:sz w:val="24"/>
                          <w:szCs w:val="24"/>
                        </w:rPr>
                        <w:t>O’Neill         Luchi</w:t>
                      </w:r>
                    </w:p>
                  </w:txbxContent>
                </v:textbox>
              </v:shape>
            </w:pict>
          </mc:Fallback>
        </mc:AlternateContent>
      </w:r>
      <w:r w:rsidR="00D13BF6" w:rsidRPr="004B4A17">
        <w:rPr>
          <w:szCs w:val="24"/>
        </w:rPr>
        <w:t>Time allowed:  45</w:t>
      </w:r>
      <w:r w:rsidR="003D64FF" w:rsidRPr="004B4A17">
        <w:rPr>
          <w:szCs w:val="24"/>
        </w:rPr>
        <w:t xml:space="preserve"> minutes</w:t>
      </w:r>
      <w:r w:rsidR="005B113C" w:rsidRPr="004B4A17">
        <w:rPr>
          <w:szCs w:val="24"/>
        </w:rPr>
        <w:tab/>
        <w:t xml:space="preserve">      </w:t>
      </w:r>
      <w:r w:rsidR="005B113C" w:rsidRPr="004B4A17">
        <w:rPr>
          <w:szCs w:val="24"/>
        </w:rPr>
        <w:tab/>
      </w:r>
      <w:r w:rsidR="005B113C" w:rsidRPr="004B4A17">
        <w:rPr>
          <w:szCs w:val="24"/>
        </w:rPr>
        <w:tab/>
      </w:r>
    </w:p>
    <w:p w14:paraId="0F19BB0F" w14:textId="77777777" w:rsidR="005B113C" w:rsidRPr="004B4A17" w:rsidRDefault="005B113C" w:rsidP="005B113C">
      <w:pPr>
        <w:rPr>
          <w:sz w:val="24"/>
          <w:szCs w:val="24"/>
        </w:rPr>
      </w:pPr>
    </w:p>
    <w:p w14:paraId="6929D87B" w14:textId="77777777" w:rsidR="005B113C" w:rsidRPr="004B4A17" w:rsidRDefault="005B113C" w:rsidP="005B113C">
      <w:pPr>
        <w:rPr>
          <w:sz w:val="24"/>
          <w:szCs w:val="24"/>
        </w:rPr>
      </w:pPr>
      <w:r w:rsidRPr="004B4A17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DD155AF" wp14:editId="01BAE155">
                <wp:simplePos x="0" y="0"/>
                <wp:positionH relativeFrom="column">
                  <wp:posOffset>3787140</wp:posOffset>
                </wp:positionH>
                <wp:positionV relativeFrom="paragraph">
                  <wp:posOffset>139065</wp:posOffset>
                </wp:positionV>
                <wp:extent cx="1983740" cy="0"/>
                <wp:effectExtent l="5715" t="12065" r="10795" b="6985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37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879992" id="Straight Connector 110" o:spid="_x0000_s1026" style="position:absolute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0.95pt" to="454.4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">
                <v:stroke dashstyle="1 1"/>
              </v:line>
            </w:pict>
          </mc:Fallback>
        </mc:AlternateContent>
      </w:r>
      <w:r w:rsidRPr="004B4A17">
        <w:rPr>
          <w:sz w:val="24"/>
          <w:szCs w:val="24"/>
        </w:rPr>
        <w:t>Instructions:</w:t>
      </w:r>
    </w:p>
    <w:p w14:paraId="4F4753AE" w14:textId="77777777" w:rsidR="00AE5664" w:rsidRPr="004B4A17" w:rsidRDefault="00AE5664" w:rsidP="00AE5664">
      <w:pPr>
        <w:numPr>
          <w:ilvl w:val="0"/>
          <w:numId w:val="1"/>
        </w:numPr>
        <w:rPr>
          <w:sz w:val="24"/>
          <w:szCs w:val="24"/>
        </w:rPr>
      </w:pPr>
      <w:r w:rsidRPr="004B4A17">
        <w:rPr>
          <w:sz w:val="24"/>
          <w:szCs w:val="24"/>
        </w:rPr>
        <w:t>Approved calculators may be used.</w:t>
      </w:r>
    </w:p>
    <w:p w14:paraId="5D4D0BDD" w14:textId="77777777" w:rsidR="003A63AB" w:rsidRPr="004B4A17" w:rsidRDefault="005C2EBC" w:rsidP="005B113C">
      <w:pPr>
        <w:numPr>
          <w:ilvl w:val="0"/>
          <w:numId w:val="1"/>
        </w:numPr>
        <w:rPr>
          <w:sz w:val="24"/>
          <w:szCs w:val="24"/>
        </w:rPr>
      </w:pPr>
      <w:r w:rsidRPr="004B4A17">
        <w:rPr>
          <w:sz w:val="24"/>
          <w:szCs w:val="24"/>
          <w:u w:val="single"/>
        </w:rPr>
        <w:t>Show working where necessary</w:t>
      </w:r>
      <w:r w:rsidR="003D64FF" w:rsidRPr="004B4A17">
        <w:rPr>
          <w:sz w:val="24"/>
          <w:szCs w:val="24"/>
        </w:rPr>
        <w:tab/>
      </w:r>
    </w:p>
    <w:p w14:paraId="7E621BB0" w14:textId="24F21B25" w:rsidR="005B113C" w:rsidRPr="004B4A17" w:rsidRDefault="003A63AB" w:rsidP="005B113C">
      <w:pPr>
        <w:numPr>
          <w:ilvl w:val="0"/>
          <w:numId w:val="1"/>
        </w:numPr>
        <w:rPr>
          <w:sz w:val="24"/>
          <w:szCs w:val="24"/>
        </w:rPr>
      </w:pPr>
      <w:r w:rsidRPr="004B4A17">
        <w:rPr>
          <w:sz w:val="24"/>
          <w:szCs w:val="24"/>
        </w:rPr>
        <w:t>Circle the correct letter for multiple choice questions</w:t>
      </w:r>
      <w:r w:rsidR="003D64FF" w:rsidRPr="004B4A17">
        <w:rPr>
          <w:sz w:val="24"/>
          <w:szCs w:val="24"/>
        </w:rPr>
        <w:tab/>
      </w:r>
      <w:r w:rsidR="003D64FF" w:rsidRPr="004B4A17">
        <w:rPr>
          <w:sz w:val="24"/>
          <w:szCs w:val="24"/>
        </w:rPr>
        <w:tab/>
      </w:r>
      <w:r w:rsidR="003D64FF" w:rsidRPr="004B4A17">
        <w:rPr>
          <w:sz w:val="24"/>
          <w:szCs w:val="24"/>
        </w:rPr>
        <w:tab/>
      </w:r>
    </w:p>
    <w:p w14:paraId="5EC8F65A" w14:textId="38277255" w:rsidR="00100980" w:rsidRPr="004B4A17" w:rsidRDefault="00DD3C00" w:rsidP="005C2EBC">
      <w:pPr>
        <w:pStyle w:val="Header"/>
        <w:tabs>
          <w:tab w:val="clear" w:pos="4153"/>
          <w:tab w:val="clear" w:pos="8306"/>
        </w:tabs>
        <w:jc w:val="right"/>
        <w:rPr>
          <w:b/>
          <w:bCs/>
          <w:sz w:val="40"/>
          <w:szCs w:val="40"/>
        </w:rPr>
      </w:pPr>
      <w:r w:rsidRPr="004B4A17">
        <w:rPr>
          <w:b/>
          <w:sz w:val="28"/>
          <w:szCs w:val="28"/>
        </w:rPr>
        <w:t xml:space="preserve">TOTAL MARKS: </w:t>
      </w:r>
      <w:r w:rsidR="00677FBB" w:rsidRPr="004B4A17">
        <w:rPr>
          <w:b/>
          <w:sz w:val="28"/>
          <w:szCs w:val="28"/>
        </w:rPr>
        <w:t>5</w:t>
      </w:r>
      <w:r w:rsidR="00467FB8">
        <w:rPr>
          <w:b/>
          <w:sz w:val="28"/>
          <w:szCs w:val="28"/>
        </w:rPr>
        <w:t>0</w:t>
      </w:r>
    </w:p>
    <w:p w14:paraId="66632195" w14:textId="77777777" w:rsidR="005C2EBC" w:rsidRPr="004B4A17" w:rsidRDefault="005C2EBC" w:rsidP="005C2EBC">
      <w:pPr>
        <w:pStyle w:val="Header"/>
        <w:tabs>
          <w:tab w:val="clear" w:pos="4153"/>
          <w:tab w:val="clear" w:pos="8306"/>
        </w:tabs>
        <w:jc w:val="right"/>
        <w:rPr>
          <w:b/>
          <w:bCs/>
          <w:sz w:val="40"/>
          <w:szCs w:val="40"/>
        </w:rPr>
      </w:pPr>
    </w:p>
    <w:p w14:paraId="2E1C6800" w14:textId="5EBD7998" w:rsidR="00100980" w:rsidRPr="004B4A17" w:rsidRDefault="00A2544F" w:rsidP="00100980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  <w:r w:rsidRPr="004B4A17">
        <w:rPr>
          <w:b/>
          <w:bCs/>
          <w:sz w:val="36"/>
          <w:szCs w:val="36"/>
          <w:u w:val="single"/>
        </w:rPr>
        <w:t>SECTION I</w:t>
      </w:r>
      <w:r w:rsidR="003B1B77" w:rsidRPr="004B4A17">
        <w:rPr>
          <w:b/>
          <w:bCs/>
          <w:sz w:val="36"/>
          <w:szCs w:val="36"/>
          <w:u w:val="single"/>
        </w:rPr>
        <w:t>:</w:t>
      </w:r>
      <w:r w:rsidR="0000793C" w:rsidRPr="004B4A17">
        <w:rPr>
          <w:b/>
          <w:bCs/>
          <w:sz w:val="36"/>
          <w:szCs w:val="36"/>
        </w:rPr>
        <w:tab/>
      </w:r>
      <w:r w:rsidR="003A63AB" w:rsidRPr="004B4A17">
        <w:rPr>
          <w:b/>
          <w:bCs/>
          <w:sz w:val="36"/>
          <w:szCs w:val="36"/>
        </w:rPr>
        <w:t>Measurement</w:t>
      </w:r>
      <w:r w:rsidR="005C2EBC" w:rsidRPr="004B4A17">
        <w:rPr>
          <w:bCs/>
          <w:sz w:val="28"/>
          <w:szCs w:val="28"/>
        </w:rPr>
        <w:tab/>
      </w:r>
      <w:r w:rsidR="005C2EBC" w:rsidRPr="004B4A17">
        <w:rPr>
          <w:bCs/>
          <w:sz w:val="28"/>
          <w:szCs w:val="28"/>
        </w:rPr>
        <w:tab/>
      </w:r>
      <w:r w:rsidR="005C2EBC" w:rsidRPr="004B4A17">
        <w:rPr>
          <w:bCs/>
          <w:sz w:val="28"/>
          <w:szCs w:val="28"/>
        </w:rPr>
        <w:tab/>
      </w:r>
      <w:r w:rsidR="005C2EBC" w:rsidRPr="004B4A17">
        <w:rPr>
          <w:bCs/>
          <w:sz w:val="28"/>
          <w:szCs w:val="28"/>
        </w:rPr>
        <w:tab/>
      </w:r>
      <w:r w:rsidR="005C2EBC" w:rsidRPr="004B4A17">
        <w:rPr>
          <w:bCs/>
          <w:sz w:val="28"/>
          <w:szCs w:val="28"/>
        </w:rPr>
        <w:tab/>
      </w:r>
      <w:r w:rsidR="003A63AB" w:rsidRPr="004B4A17">
        <w:rPr>
          <w:bCs/>
          <w:sz w:val="28"/>
          <w:szCs w:val="28"/>
        </w:rPr>
        <w:tab/>
      </w:r>
      <w:r w:rsidR="007E08FD">
        <w:rPr>
          <w:bCs/>
          <w:sz w:val="28"/>
          <w:szCs w:val="28"/>
        </w:rPr>
        <w:tab/>
      </w:r>
      <w:r w:rsidR="00677FBB" w:rsidRPr="004B4A17">
        <w:rPr>
          <w:bCs/>
          <w:sz w:val="28"/>
          <w:szCs w:val="28"/>
        </w:rPr>
        <w:t>2</w:t>
      </w:r>
      <w:r w:rsidR="00467FB8">
        <w:rPr>
          <w:bCs/>
          <w:sz w:val="28"/>
          <w:szCs w:val="28"/>
        </w:rPr>
        <w:t>0</w:t>
      </w:r>
      <w:r w:rsidR="0000793C" w:rsidRPr="004B4A17">
        <w:rPr>
          <w:bCs/>
          <w:sz w:val="28"/>
          <w:szCs w:val="28"/>
        </w:rPr>
        <w:t xml:space="preserve"> </w:t>
      </w:r>
      <w:r w:rsidR="00100980" w:rsidRPr="004B4A17">
        <w:rPr>
          <w:bCs/>
          <w:sz w:val="28"/>
          <w:szCs w:val="28"/>
        </w:rPr>
        <w:t>Marks</w:t>
      </w:r>
    </w:p>
    <w:p w14:paraId="524C7856" w14:textId="77777777" w:rsidR="00100980" w:rsidRPr="004B4A17" w:rsidRDefault="00100980" w:rsidP="00100980">
      <w:pPr>
        <w:pStyle w:val="Header"/>
        <w:tabs>
          <w:tab w:val="clear" w:pos="4153"/>
          <w:tab w:val="clear" w:pos="8306"/>
        </w:tabs>
        <w:rPr>
          <w:bCs/>
          <w:sz w:val="28"/>
          <w:szCs w:val="28"/>
        </w:rPr>
      </w:pPr>
    </w:p>
    <w:p w14:paraId="3BAECB14" w14:textId="77777777" w:rsidR="003A63AB" w:rsidRPr="004B4A17" w:rsidRDefault="003A63AB" w:rsidP="003A63AB">
      <w:pPr>
        <w:pStyle w:val="ListParagraph"/>
        <w:rPr>
          <w:sz w:val="24"/>
          <w:szCs w:val="24"/>
        </w:rPr>
      </w:pPr>
    </w:p>
    <w:p w14:paraId="3BB18AFE" w14:textId="466255E7" w:rsidR="003A63AB" w:rsidRPr="004B4A17" w:rsidRDefault="003A63AB" w:rsidP="008A791D">
      <w:pPr>
        <w:pStyle w:val="ListParagraph"/>
        <w:numPr>
          <w:ilvl w:val="0"/>
          <w:numId w:val="27"/>
        </w:numPr>
        <w:ind w:left="284" w:hanging="284"/>
        <w:rPr>
          <w:sz w:val="24"/>
          <w:szCs w:val="24"/>
        </w:rPr>
      </w:pPr>
      <w:r w:rsidRPr="004B4A17">
        <w:rPr>
          <w:sz w:val="24"/>
          <w:szCs w:val="24"/>
        </w:rPr>
        <w:t>The formula for the surface area (</w:t>
      </w:r>
      <w:r w:rsidRPr="004B4A17">
        <w:rPr>
          <w:i/>
          <w:sz w:val="24"/>
          <w:szCs w:val="24"/>
        </w:rPr>
        <w:t>S</w:t>
      </w:r>
      <w:r w:rsidRPr="004B4A17">
        <w:rPr>
          <w:sz w:val="24"/>
          <w:szCs w:val="24"/>
        </w:rPr>
        <w:t xml:space="preserve">) of a </w:t>
      </w:r>
      <w:r w:rsidRPr="004B4A17">
        <w:rPr>
          <w:b/>
          <w:sz w:val="24"/>
          <w:szCs w:val="24"/>
        </w:rPr>
        <w:t>closed</w:t>
      </w:r>
      <w:r w:rsidRPr="004B4A17">
        <w:rPr>
          <w:sz w:val="24"/>
          <w:szCs w:val="24"/>
        </w:rPr>
        <w:t xml:space="preserve"> cylinder with radius </w:t>
      </w:r>
      <w:r w:rsidRPr="004B4A17">
        <w:rPr>
          <w:i/>
          <w:sz w:val="24"/>
          <w:szCs w:val="24"/>
        </w:rPr>
        <w:t>r</w:t>
      </w:r>
      <w:r w:rsidRPr="004B4A17">
        <w:rPr>
          <w:sz w:val="24"/>
          <w:szCs w:val="24"/>
        </w:rPr>
        <w:t xml:space="preserve"> and height </w:t>
      </w:r>
      <w:r w:rsidRPr="004B4A17">
        <w:rPr>
          <w:i/>
          <w:sz w:val="24"/>
          <w:szCs w:val="24"/>
        </w:rPr>
        <w:t>h</w:t>
      </w:r>
      <w:r w:rsidRPr="004B4A17">
        <w:rPr>
          <w:sz w:val="24"/>
          <w:szCs w:val="24"/>
        </w:rPr>
        <w:t xml:space="preserve"> is given by:</w:t>
      </w:r>
    </w:p>
    <w:p w14:paraId="252E0C1D" w14:textId="77777777" w:rsidR="003A63AB" w:rsidRPr="004B4A17" w:rsidRDefault="003A63AB" w:rsidP="003A63AB">
      <w:pPr>
        <w:rPr>
          <w:sz w:val="24"/>
          <w:szCs w:val="24"/>
        </w:rPr>
      </w:pPr>
    </w:p>
    <w:p w14:paraId="72938634" w14:textId="77777777" w:rsidR="003A63AB" w:rsidRPr="004B4A17" w:rsidRDefault="003A63AB" w:rsidP="003A63AB">
      <w:pPr>
        <w:ind w:left="720"/>
        <w:rPr>
          <w:sz w:val="24"/>
          <w:szCs w:val="24"/>
        </w:rPr>
      </w:pPr>
      <w:r w:rsidRPr="004B4A17">
        <w:rPr>
          <w:sz w:val="24"/>
          <w:szCs w:val="24"/>
        </w:rPr>
        <w:t xml:space="preserve">A.     </w:t>
      </w:r>
      <w:r w:rsidRPr="004B4A17">
        <w:rPr>
          <w:position w:val="-6"/>
          <w:sz w:val="24"/>
          <w:szCs w:val="24"/>
        </w:rPr>
        <w:object w:dxaOrig="1400" w:dyaOrig="320" w14:anchorId="70D49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6pt" o:ole="">
            <v:imagedata r:id="rId10" o:title=""/>
          </v:shape>
          <o:OLEObject Type="Embed" ProgID="Equation.DSMT4" ShapeID="_x0000_i1025" DrawAspect="Content" ObjectID="_1615878713" r:id="rId11"/>
        </w:object>
      </w:r>
    </w:p>
    <w:p w14:paraId="209078A5" w14:textId="77777777" w:rsidR="003A63AB" w:rsidRPr="004B4A17" w:rsidRDefault="003A63AB" w:rsidP="003A63AB">
      <w:pPr>
        <w:ind w:left="720"/>
        <w:rPr>
          <w:sz w:val="24"/>
          <w:szCs w:val="24"/>
        </w:rPr>
      </w:pPr>
    </w:p>
    <w:p w14:paraId="6171203D" w14:textId="77777777" w:rsidR="003A63AB" w:rsidRPr="004B4A17" w:rsidRDefault="003A63AB" w:rsidP="003A63AB">
      <w:pPr>
        <w:ind w:left="720"/>
        <w:rPr>
          <w:sz w:val="24"/>
          <w:szCs w:val="24"/>
        </w:rPr>
      </w:pPr>
      <w:r w:rsidRPr="004B4A17">
        <w:rPr>
          <w:sz w:val="24"/>
          <w:szCs w:val="24"/>
        </w:rPr>
        <w:t xml:space="preserve">B.      </w:t>
      </w:r>
      <w:r w:rsidRPr="004B4A17">
        <w:rPr>
          <w:position w:val="-6"/>
          <w:sz w:val="24"/>
          <w:szCs w:val="24"/>
        </w:rPr>
        <w:object w:dxaOrig="1520" w:dyaOrig="320" w14:anchorId="25AAF831">
          <v:shape id="_x0000_i1026" type="#_x0000_t75" style="width:76pt;height:16pt" o:ole="">
            <v:imagedata r:id="rId12" o:title=""/>
          </v:shape>
          <o:OLEObject Type="Embed" ProgID="Equation.DSMT4" ShapeID="_x0000_i1026" DrawAspect="Content" ObjectID="_1615878714" r:id="rId13"/>
        </w:object>
      </w:r>
    </w:p>
    <w:p w14:paraId="4BEEBD3E" w14:textId="77777777" w:rsidR="003A63AB" w:rsidRPr="004B4A17" w:rsidRDefault="003A63AB" w:rsidP="003A63AB">
      <w:pPr>
        <w:ind w:left="720"/>
        <w:rPr>
          <w:sz w:val="24"/>
          <w:szCs w:val="24"/>
        </w:rPr>
      </w:pPr>
    </w:p>
    <w:p w14:paraId="20DEE1BF" w14:textId="77777777" w:rsidR="003A63AB" w:rsidRPr="004B4A17" w:rsidRDefault="003A63AB" w:rsidP="003A63AB">
      <w:pPr>
        <w:ind w:left="720"/>
        <w:rPr>
          <w:sz w:val="24"/>
          <w:szCs w:val="24"/>
        </w:rPr>
      </w:pPr>
      <w:r w:rsidRPr="004B4A17">
        <w:rPr>
          <w:sz w:val="24"/>
          <w:szCs w:val="24"/>
        </w:rPr>
        <w:t xml:space="preserve">C.      </w:t>
      </w:r>
      <w:r w:rsidRPr="004B4A17">
        <w:rPr>
          <w:position w:val="-6"/>
          <w:sz w:val="24"/>
          <w:szCs w:val="24"/>
        </w:rPr>
        <w:object w:dxaOrig="1520" w:dyaOrig="320" w14:anchorId="2B004957">
          <v:shape id="_x0000_i1027" type="#_x0000_t75" style="width:76pt;height:16pt" o:ole="">
            <v:imagedata r:id="rId14" o:title=""/>
          </v:shape>
          <o:OLEObject Type="Embed" ProgID="Equation.DSMT4" ShapeID="_x0000_i1027" DrawAspect="Content" ObjectID="_1615878715" r:id="rId15"/>
        </w:object>
      </w:r>
    </w:p>
    <w:p w14:paraId="21871748" w14:textId="77777777" w:rsidR="003A63AB" w:rsidRPr="004B4A17" w:rsidRDefault="003A63AB" w:rsidP="003A63AB">
      <w:pPr>
        <w:ind w:left="720"/>
        <w:rPr>
          <w:sz w:val="24"/>
          <w:szCs w:val="24"/>
        </w:rPr>
      </w:pPr>
    </w:p>
    <w:p w14:paraId="5694F627" w14:textId="77777777" w:rsidR="003A63AB" w:rsidRPr="004B4A17" w:rsidRDefault="003A63AB" w:rsidP="003A63AB">
      <w:pPr>
        <w:ind w:left="720"/>
        <w:rPr>
          <w:sz w:val="24"/>
          <w:szCs w:val="24"/>
        </w:rPr>
      </w:pPr>
      <w:r w:rsidRPr="004B4A17">
        <w:rPr>
          <w:sz w:val="24"/>
          <w:szCs w:val="24"/>
        </w:rPr>
        <w:t xml:space="preserve">D.      </w:t>
      </w:r>
      <w:r w:rsidRPr="004B4A17">
        <w:rPr>
          <w:position w:val="-16"/>
          <w:sz w:val="24"/>
          <w:szCs w:val="24"/>
        </w:rPr>
        <w:object w:dxaOrig="1740" w:dyaOrig="440" w14:anchorId="450A6AC4">
          <v:shape id="_x0000_i1028" type="#_x0000_t75" style="width:87pt;height:22pt" o:ole="">
            <v:imagedata r:id="rId16" o:title=""/>
          </v:shape>
          <o:OLEObject Type="Embed" ProgID="Equation.DSMT4" ShapeID="_x0000_i1028" DrawAspect="Content" ObjectID="_1615878716" r:id="rId17"/>
        </w:object>
      </w:r>
    </w:p>
    <w:p w14:paraId="419939A4" w14:textId="77777777" w:rsidR="003A63AB" w:rsidRPr="004B4A17" w:rsidRDefault="003A63AB" w:rsidP="00100980">
      <w:pPr>
        <w:pStyle w:val="Header"/>
        <w:tabs>
          <w:tab w:val="clear" w:pos="4153"/>
          <w:tab w:val="clear" w:pos="8306"/>
        </w:tabs>
        <w:rPr>
          <w:bCs/>
          <w:sz w:val="24"/>
          <w:szCs w:val="24"/>
        </w:rPr>
      </w:pPr>
    </w:p>
    <w:p w14:paraId="2B17CD6D" w14:textId="77777777" w:rsidR="003A63AB" w:rsidRPr="004B4A17" w:rsidRDefault="003A63AB" w:rsidP="00100980">
      <w:pPr>
        <w:pStyle w:val="Header"/>
        <w:tabs>
          <w:tab w:val="clear" w:pos="4153"/>
          <w:tab w:val="clear" w:pos="8306"/>
        </w:tabs>
        <w:rPr>
          <w:bCs/>
          <w:sz w:val="24"/>
          <w:szCs w:val="24"/>
        </w:rPr>
      </w:pPr>
    </w:p>
    <w:p w14:paraId="757BC681" w14:textId="03E1CBE3" w:rsidR="003A63AB" w:rsidRPr="004B4A17" w:rsidRDefault="003A63AB" w:rsidP="008A791D">
      <w:pPr>
        <w:pStyle w:val="ListParagraph"/>
        <w:numPr>
          <w:ilvl w:val="0"/>
          <w:numId w:val="27"/>
        </w:numPr>
        <w:ind w:left="284" w:hanging="284"/>
        <w:rPr>
          <w:sz w:val="24"/>
          <w:szCs w:val="24"/>
        </w:rPr>
      </w:pPr>
      <w:r w:rsidRPr="004B4A17">
        <w:rPr>
          <w:sz w:val="24"/>
          <w:szCs w:val="24"/>
        </w:rPr>
        <w:t>A cone with a base diameter of 10 m and vertical height of 12 m will have a slant height (in metres) of:</w:t>
      </w:r>
    </w:p>
    <w:p w14:paraId="287B3308" w14:textId="77777777" w:rsidR="003A63AB" w:rsidRPr="004B4A17" w:rsidRDefault="003A63AB" w:rsidP="003A63AB">
      <w:pPr>
        <w:rPr>
          <w:sz w:val="24"/>
          <w:szCs w:val="24"/>
        </w:rPr>
      </w:pPr>
    </w:p>
    <w:p w14:paraId="1961909A" w14:textId="77777777" w:rsidR="003A63AB" w:rsidRPr="004B4A17" w:rsidRDefault="003A63AB" w:rsidP="003A63AB">
      <w:pPr>
        <w:numPr>
          <w:ilvl w:val="0"/>
          <w:numId w:val="23"/>
        </w:numPr>
        <w:rPr>
          <w:sz w:val="24"/>
          <w:szCs w:val="24"/>
        </w:rPr>
      </w:pPr>
      <w:r w:rsidRPr="004B4A17">
        <w:rPr>
          <w:sz w:val="24"/>
          <w:szCs w:val="24"/>
        </w:rPr>
        <w:t>13</w:t>
      </w:r>
    </w:p>
    <w:p w14:paraId="4EF51D7D" w14:textId="77777777" w:rsidR="003A63AB" w:rsidRPr="004B4A17" w:rsidRDefault="003A63AB" w:rsidP="003A63AB">
      <w:pPr>
        <w:ind w:left="720"/>
        <w:rPr>
          <w:sz w:val="24"/>
          <w:szCs w:val="24"/>
        </w:rPr>
      </w:pPr>
    </w:p>
    <w:p w14:paraId="2C79316F" w14:textId="77777777" w:rsidR="003A63AB" w:rsidRPr="004B4A17" w:rsidRDefault="003A63AB" w:rsidP="003A63AB">
      <w:pPr>
        <w:numPr>
          <w:ilvl w:val="0"/>
          <w:numId w:val="23"/>
        </w:numPr>
        <w:rPr>
          <w:sz w:val="24"/>
          <w:szCs w:val="24"/>
        </w:rPr>
      </w:pPr>
      <w:r w:rsidRPr="004B4A17">
        <w:rPr>
          <w:sz w:val="24"/>
          <w:szCs w:val="24"/>
        </w:rPr>
        <w:t>14</w:t>
      </w:r>
    </w:p>
    <w:p w14:paraId="406A2DD1" w14:textId="77777777" w:rsidR="003A63AB" w:rsidRPr="004B4A17" w:rsidRDefault="003A63AB" w:rsidP="003A63AB">
      <w:pPr>
        <w:rPr>
          <w:sz w:val="24"/>
          <w:szCs w:val="24"/>
        </w:rPr>
      </w:pPr>
    </w:p>
    <w:p w14:paraId="446C7122" w14:textId="77777777" w:rsidR="003A63AB" w:rsidRPr="004B4A17" w:rsidRDefault="003A63AB" w:rsidP="003A63AB">
      <w:pPr>
        <w:numPr>
          <w:ilvl w:val="0"/>
          <w:numId w:val="23"/>
        </w:numPr>
        <w:rPr>
          <w:sz w:val="24"/>
          <w:szCs w:val="24"/>
        </w:rPr>
      </w:pPr>
      <w:r w:rsidRPr="004B4A17">
        <w:rPr>
          <w:sz w:val="24"/>
          <w:szCs w:val="24"/>
        </w:rPr>
        <w:t>15</w:t>
      </w:r>
    </w:p>
    <w:p w14:paraId="0F3D06C3" w14:textId="77777777" w:rsidR="003A63AB" w:rsidRPr="004B4A17" w:rsidRDefault="003A63AB" w:rsidP="003A63AB">
      <w:pPr>
        <w:pStyle w:val="ListParagraph"/>
        <w:rPr>
          <w:sz w:val="24"/>
          <w:szCs w:val="24"/>
        </w:rPr>
      </w:pPr>
    </w:p>
    <w:p w14:paraId="0387ACE5" w14:textId="7AAD5B74" w:rsidR="003A63AB" w:rsidRPr="004B4A17" w:rsidRDefault="003A63AB" w:rsidP="00100980">
      <w:pPr>
        <w:numPr>
          <w:ilvl w:val="0"/>
          <w:numId w:val="23"/>
        </w:numPr>
        <w:rPr>
          <w:sz w:val="24"/>
          <w:szCs w:val="24"/>
        </w:rPr>
      </w:pPr>
      <w:r w:rsidRPr="004B4A17">
        <w:rPr>
          <w:position w:val="-6"/>
          <w:sz w:val="24"/>
          <w:szCs w:val="24"/>
        </w:rPr>
        <w:object w:dxaOrig="620" w:dyaOrig="340" w14:anchorId="558F4CA2">
          <v:shape id="_x0000_i1029" type="#_x0000_t75" style="width:31pt;height:17pt" o:ole="">
            <v:imagedata r:id="rId18" o:title=""/>
          </v:shape>
          <o:OLEObject Type="Embed" ProgID="Equation.DSMT4" ShapeID="_x0000_i1029" DrawAspect="Content" ObjectID="_1615878717" r:id="rId19"/>
        </w:object>
      </w:r>
    </w:p>
    <w:p w14:paraId="2547BE6F" w14:textId="70FF09FC" w:rsidR="00717005" w:rsidRDefault="00717005" w:rsidP="00100980">
      <w:pPr>
        <w:pStyle w:val="Header"/>
        <w:tabs>
          <w:tab w:val="clear" w:pos="4153"/>
          <w:tab w:val="clear" w:pos="8306"/>
        </w:tabs>
        <w:rPr>
          <w:bCs/>
          <w:sz w:val="24"/>
          <w:szCs w:val="24"/>
        </w:rPr>
      </w:pPr>
    </w:p>
    <w:p w14:paraId="71D1B5D1" w14:textId="77777777" w:rsidR="00717005" w:rsidRPr="004B4A17" w:rsidRDefault="00717005" w:rsidP="00100980">
      <w:pPr>
        <w:pStyle w:val="Header"/>
        <w:tabs>
          <w:tab w:val="clear" w:pos="4153"/>
          <w:tab w:val="clear" w:pos="8306"/>
        </w:tabs>
        <w:rPr>
          <w:bCs/>
          <w:sz w:val="24"/>
          <w:szCs w:val="24"/>
        </w:rPr>
      </w:pPr>
    </w:p>
    <w:p w14:paraId="53A16164" w14:textId="2E6AD825" w:rsidR="00100980" w:rsidRPr="004B4A17" w:rsidRDefault="00100980" w:rsidP="00974A21">
      <w:pPr>
        <w:pStyle w:val="ListParagraph"/>
        <w:numPr>
          <w:ilvl w:val="0"/>
          <w:numId w:val="27"/>
        </w:numPr>
        <w:ind w:left="284"/>
        <w:rPr>
          <w:sz w:val="24"/>
          <w:szCs w:val="24"/>
        </w:rPr>
      </w:pPr>
      <w:r w:rsidRPr="004B4A17">
        <w:rPr>
          <w:sz w:val="24"/>
          <w:szCs w:val="24"/>
        </w:rPr>
        <w:t>Convert the following:</w:t>
      </w:r>
    </w:p>
    <w:p w14:paraId="45291491" w14:textId="77777777" w:rsidR="00100980" w:rsidRPr="004B4A17" w:rsidRDefault="00100980" w:rsidP="00100980">
      <w:pPr>
        <w:rPr>
          <w:sz w:val="24"/>
          <w:szCs w:val="24"/>
        </w:rPr>
      </w:pPr>
    </w:p>
    <w:p w14:paraId="5406D66A" w14:textId="60503057" w:rsidR="00100980" w:rsidRPr="004B4A17" w:rsidRDefault="00100980" w:rsidP="00100980">
      <w:pPr>
        <w:rPr>
          <w:b/>
          <w:sz w:val="24"/>
          <w:szCs w:val="24"/>
        </w:rPr>
      </w:pPr>
      <w:r w:rsidRPr="004B4A17">
        <w:rPr>
          <w:sz w:val="24"/>
          <w:szCs w:val="24"/>
        </w:rPr>
        <w:tab/>
        <w:t>(i)</w:t>
      </w:r>
      <w:r w:rsidRPr="004B4A17">
        <w:rPr>
          <w:b/>
          <w:sz w:val="24"/>
          <w:szCs w:val="24"/>
        </w:rPr>
        <w:tab/>
      </w:r>
      <w:r w:rsidR="003A63AB" w:rsidRPr="004B4A17">
        <w:rPr>
          <w:sz w:val="24"/>
          <w:szCs w:val="24"/>
        </w:rPr>
        <w:t xml:space="preserve">50713 m </w:t>
      </w:r>
      <w:r w:rsidR="003A63AB" w:rsidRPr="004B4A17">
        <w:rPr>
          <w:sz w:val="24"/>
          <w:szCs w:val="24"/>
        </w:rPr>
        <w:tab/>
        <w:t>=  ___________ k</w:t>
      </w:r>
      <w:r w:rsidRPr="004B4A17">
        <w:rPr>
          <w:sz w:val="24"/>
          <w:szCs w:val="24"/>
        </w:rPr>
        <w:t>m</w:t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  <w:t xml:space="preserve">  </w:t>
      </w:r>
      <w:r w:rsidRPr="004B4A17">
        <w:rPr>
          <w:sz w:val="24"/>
          <w:szCs w:val="24"/>
        </w:rPr>
        <w:tab/>
      </w:r>
      <w:r w:rsidR="00974A21" w:rsidRPr="004B4A17">
        <w:rPr>
          <w:sz w:val="24"/>
          <w:szCs w:val="24"/>
        </w:rPr>
        <w:tab/>
      </w:r>
      <w:r w:rsidRPr="004B4A17">
        <w:rPr>
          <w:b/>
          <w:sz w:val="24"/>
          <w:szCs w:val="24"/>
        </w:rPr>
        <w:t>1</w:t>
      </w:r>
    </w:p>
    <w:p w14:paraId="255C953F" w14:textId="77777777" w:rsidR="00100980" w:rsidRPr="004B4A17" w:rsidRDefault="00100980" w:rsidP="00100980">
      <w:pPr>
        <w:rPr>
          <w:sz w:val="24"/>
          <w:szCs w:val="24"/>
        </w:rPr>
      </w:pPr>
    </w:p>
    <w:p w14:paraId="6BD66B93" w14:textId="77777777" w:rsidR="00100980" w:rsidRPr="004B4A17" w:rsidRDefault="00100980" w:rsidP="007E08FD">
      <w:pPr>
        <w:rPr>
          <w:sz w:val="24"/>
          <w:szCs w:val="24"/>
        </w:rPr>
      </w:pPr>
    </w:p>
    <w:p w14:paraId="3C610743" w14:textId="0A54C1C7" w:rsidR="00B71834" w:rsidRDefault="00100980" w:rsidP="007E08FD">
      <w:pPr>
        <w:rPr>
          <w:b/>
          <w:bCs/>
          <w:sz w:val="24"/>
          <w:szCs w:val="24"/>
        </w:rPr>
      </w:pPr>
      <w:r w:rsidRPr="004B4A17">
        <w:rPr>
          <w:sz w:val="24"/>
          <w:szCs w:val="24"/>
        </w:rPr>
        <w:tab/>
      </w:r>
      <w:r w:rsidRPr="004B4A17">
        <w:rPr>
          <w:bCs/>
          <w:sz w:val="24"/>
          <w:szCs w:val="24"/>
        </w:rPr>
        <w:t>(ii)</w:t>
      </w:r>
      <w:r w:rsidRPr="004B4A17">
        <w:rPr>
          <w:sz w:val="24"/>
          <w:szCs w:val="24"/>
        </w:rPr>
        <w:tab/>
        <w:t>0.345 m</w:t>
      </w:r>
      <w:r w:rsidRPr="004B4A17">
        <w:rPr>
          <w:sz w:val="24"/>
          <w:szCs w:val="24"/>
          <w:vertAlign w:val="superscript"/>
        </w:rPr>
        <w:t>2</w:t>
      </w:r>
      <w:r w:rsidRPr="004B4A17">
        <w:rPr>
          <w:sz w:val="24"/>
          <w:szCs w:val="24"/>
        </w:rPr>
        <w:tab/>
        <w:t>= ____________ cm</w:t>
      </w:r>
      <w:r w:rsidRPr="004B4A17">
        <w:rPr>
          <w:sz w:val="24"/>
          <w:szCs w:val="24"/>
          <w:vertAlign w:val="superscript"/>
        </w:rPr>
        <w:t>2</w:t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="00974A21" w:rsidRPr="004B4A17">
        <w:rPr>
          <w:sz w:val="24"/>
          <w:szCs w:val="24"/>
        </w:rPr>
        <w:tab/>
      </w:r>
      <w:r w:rsidR="005C2EBC" w:rsidRPr="004B4A17">
        <w:rPr>
          <w:b/>
          <w:bCs/>
          <w:sz w:val="24"/>
          <w:szCs w:val="24"/>
        </w:rPr>
        <w:t>1</w:t>
      </w:r>
    </w:p>
    <w:p w14:paraId="19977C2E" w14:textId="3CCDAB6E" w:rsidR="007E08FD" w:rsidRDefault="007E08FD" w:rsidP="00A94031">
      <w:pPr>
        <w:rPr>
          <w:b/>
          <w:bCs/>
          <w:sz w:val="24"/>
          <w:szCs w:val="24"/>
        </w:rPr>
      </w:pPr>
    </w:p>
    <w:p w14:paraId="3936728E" w14:textId="77777777" w:rsidR="007E08FD" w:rsidRPr="00A94031" w:rsidRDefault="007E08FD" w:rsidP="00A94031">
      <w:pPr>
        <w:rPr>
          <w:b/>
          <w:bCs/>
          <w:sz w:val="24"/>
          <w:szCs w:val="24"/>
        </w:rPr>
      </w:pPr>
    </w:p>
    <w:p w14:paraId="0D12470E" w14:textId="780612FC" w:rsidR="00100980" w:rsidRPr="004B4A17" w:rsidRDefault="00585E84" w:rsidP="00974A21">
      <w:pPr>
        <w:pStyle w:val="ListParagraph"/>
        <w:numPr>
          <w:ilvl w:val="0"/>
          <w:numId w:val="27"/>
        </w:numPr>
        <w:ind w:left="284"/>
        <w:rPr>
          <w:b/>
          <w:bCs/>
          <w:sz w:val="24"/>
          <w:szCs w:val="24"/>
        </w:rPr>
      </w:pPr>
      <w:r w:rsidRPr="004B4A17">
        <w:rPr>
          <w:bCs/>
          <w:sz w:val="24"/>
          <w:szCs w:val="24"/>
        </w:rPr>
        <w:lastRenderedPageBreak/>
        <w:t>Find the volume of the closed hemisphere, to the nearest cubic metre</w:t>
      </w:r>
      <w:r w:rsidR="008A791D" w:rsidRPr="004B4A17">
        <w:rPr>
          <w:bCs/>
          <w:sz w:val="24"/>
          <w:szCs w:val="24"/>
        </w:rPr>
        <w:t>.</w:t>
      </w:r>
      <w:r w:rsidRPr="004B4A17">
        <w:rPr>
          <w:bCs/>
          <w:sz w:val="24"/>
          <w:szCs w:val="24"/>
        </w:rPr>
        <w:tab/>
      </w:r>
      <w:r w:rsidR="008A791D" w:rsidRPr="004B4A17">
        <w:rPr>
          <w:bCs/>
          <w:sz w:val="24"/>
          <w:szCs w:val="24"/>
        </w:rPr>
        <w:tab/>
      </w:r>
      <w:r w:rsidRPr="004B4A17">
        <w:rPr>
          <w:bCs/>
          <w:sz w:val="24"/>
          <w:szCs w:val="24"/>
        </w:rPr>
        <w:tab/>
      </w:r>
      <w:r w:rsidR="00044B6F">
        <w:rPr>
          <w:bCs/>
          <w:sz w:val="24"/>
          <w:szCs w:val="24"/>
        </w:rPr>
        <w:tab/>
      </w:r>
      <w:r w:rsidRPr="004B4A17">
        <w:rPr>
          <w:b/>
          <w:bCs/>
          <w:sz w:val="24"/>
          <w:szCs w:val="24"/>
        </w:rPr>
        <w:t>3</w:t>
      </w:r>
    </w:p>
    <w:p w14:paraId="4EF415FE" w14:textId="77777777" w:rsidR="00974A21" w:rsidRPr="004B4A17" w:rsidRDefault="00974A21" w:rsidP="0029224A">
      <w:pPr>
        <w:rPr>
          <w:b/>
          <w:bCs/>
          <w:sz w:val="24"/>
          <w:szCs w:val="24"/>
        </w:rPr>
      </w:pPr>
    </w:p>
    <w:p w14:paraId="695B37F5" w14:textId="61816256" w:rsidR="008A791D" w:rsidRDefault="00974A21" w:rsidP="0029224A">
      <w:pPr>
        <w:rPr>
          <w:b/>
          <w:bCs/>
          <w:sz w:val="24"/>
          <w:szCs w:val="24"/>
        </w:rPr>
      </w:pPr>
      <w:r w:rsidRPr="004B4A17">
        <w:rPr>
          <w:b/>
          <w:bCs/>
          <w:noProof/>
          <w:sz w:val="24"/>
          <w:szCs w:val="24"/>
          <w:lang w:val="en-AU" w:eastAsia="en-AU"/>
        </w:rPr>
        <mc:AlternateContent>
          <mc:Choice Requires="wpc">
            <w:drawing>
              <wp:inline distT="0" distB="0" distL="0" distR="0" wp14:anchorId="4BAD5248" wp14:editId="1F6160A5">
                <wp:extent cx="1739900" cy="1266190"/>
                <wp:effectExtent l="19050" t="0" r="8890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" name="Chord 4"/>
                        <wps:cNvSpPr/>
                        <wps:spPr>
                          <a:xfrm>
                            <a:off x="36000" y="0"/>
                            <a:ext cx="1702800" cy="1230283"/>
                          </a:xfrm>
                          <a:prstGeom prst="chord">
                            <a:avLst>
                              <a:gd name="adj1" fmla="val 10421"/>
                              <a:gd name="adj2" fmla="val 10710825"/>
                            </a:avLst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Oval 2"/>
                        <wps:cNvSpPr/>
                        <wps:spPr>
                          <a:xfrm>
                            <a:off x="35999" y="390701"/>
                            <a:ext cx="1704109" cy="465512"/>
                          </a:xfrm>
                          <a:prstGeom prst="ellipse">
                            <a:avLst/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Arrow Connector 5"/>
                        <wps:cNvCnPr/>
                        <wps:spPr>
                          <a:xfrm>
                            <a:off x="27687" y="290947"/>
                            <a:ext cx="1720734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654606" y="74124"/>
                            <a:ext cx="498475" cy="2660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B95A76" w14:textId="77777777" w:rsidR="00974A21" w:rsidRPr="00300B97" w:rsidRDefault="00974A21" w:rsidP="00974A21">
                              <w:pPr>
                                <w:rPr>
                                  <w:sz w:val="24"/>
                                </w:rPr>
                              </w:pPr>
                              <w:r w:rsidRPr="00300B97">
                                <w:rPr>
                                  <w:sz w:val="24"/>
                                </w:rPr>
                                <w:t>22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19374" y="141316"/>
                            <a:ext cx="0" cy="31588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1753737" y="146401"/>
                            <a:ext cx="0" cy="31559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AD5248" id="Canvas 1" o:spid="_x0000_s1028" editas="canvas" style="width:137pt;height:99.7pt;mso-position-horizontal-relative:char;mso-position-vertical-relative:line" coordsize="17399,12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">
                <v:shape id="_x0000_s1029" type="#_x0000_t75" style="position:absolute;width:17399;height:12661;visibility:visible;mso-wrap-style:square">
                  <v:fill o:detectmouseclick="t"/>
                  <v:path o:connecttype="none"/>
                </v:shape>
                <v:shape id="Chord 4" o:spid="_x0000_s1030" style="position:absolute;left:360;width:17028;height:12302;visibility:visible;mso-wrap-style:square;v-text-anchor:middle" coordsize="1702800,1230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" path="m1702793,617722v-1955,336738,-378289,609753,-844346,612540c397405,1233019,17096,970120,549,637217l1702793,617722xe" fillcolor="white [3201]" strokecolor="black [3200]">
                  <v:path arrowok="t" o:connecttype="custom" o:connectlocs="1702793,617722;858447,1230262;549,637217;1702793,617722" o:connectangles="0,0,0,0"/>
                </v:shape>
                <v:oval id="Oval 2" o:spid="_x0000_s1031" style="position:absolute;left:359;top:3907;width:17042;height:46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" fillcolor="white [3201]" strokecolor="black [320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32" type="#_x0000_t32" style="position:absolute;left:276;top:2909;width:172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" strokecolor="black [3040]">
                  <v:stroke startarrow="block" endarrow="block"/>
                </v:shape>
                <v:shape id="Text Box 6" o:spid="_x0000_s1033" type="#_x0000_t202" style="position:absolute;left:6546;top:741;width:4984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<v:textbox>
                    <w:txbxContent>
                      <w:p w14:paraId="63B95A76" w14:textId="77777777" w:rsidR="00974A21" w:rsidRPr="00300B97" w:rsidRDefault="00974A21" w:rsidP="00974A21">
                        <w:pPr>
                          <w:rPr>
                            <w:sz w:val="24"/>
                          </w:rPr>
                        </w:pPr>
                        <w:r w:rsidRPr="00300B97">
                          <w:rPr>
                            <w:sz w:val="24"/>
                          </w:rPr>
                          <w:t>22 m</w:t>
                        </w:r>
                      </w:p>
                    </w:txbxContent>
                  </v:textbox>
                </v:shape>
                <v:line id="Straight Connector 7" o:spid="_x0000_s1034" style="position:absolute;visibility:visible;mso-wrap-style:square" from="193,1413" to="193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" strokecolor="black [3040]"/>
                <v:line id="Straight Connector 26" o:spid="_x0000_s1035" style="position:absolute;visibility:visible;mso-wrap-style:square" from="17537,1464" to="17537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" strokecolor="black [3040]"/>
                <w10:anchorlock/>
              </v:group>
            </w:pict>
          </mc:Fallback>
        </mc:AlternateContent>
      </w:r>
    </w:p>
    <w:p w14:paraId="3BA6653E" w14:textId="77777777" w:rsidR="007E08FD" w:rsidRPr="004B4A17" w:rsidRDefault="007E08FD" w:rsidP="0029224A">
      <w:pPr>
        <w:rPr>
          <w:b/>
          <w:bCs/>
          <w:sz w:val="24"/>
          <w:szCs w:val="24"/>
        </w:rPr>
      </w:pPr>
    </w:p>
    <w:p w14:paraId="2B47AEA1" w14:textId="4128B3F2" w:rsidR="00D908FD" w:rsidRPr="004B4A17" w:rsidRDefault="00D908FD" w:rsidP="0029224A">
      <w:pPr>
        <w:rPr>
          <w:b/>
          <w:bCs/>
        </w:rPr>
      </w:pPr>
    </w:p>
    <w:p w14:paraId="74F7D64D" w14:textId="1E8B5A25" w:rsidR="003A63AB" w:rsidRPr="004B4A17" w:rsidRDefault="003A63AB" w:rsidP="00974A21">
      <w:pPr>
        <w:pStyle w:val="ListParagraph"/>
        <w:numPr>
          <w:ilvl w:val="0"/>
          <w:numId w:val="27"/>
        </w:numPr>
        <w:ind w:left="284"/>
        <w:rPr>
          <w:sz w:val="24"/>
          <w:szCs w:val="24"/>
          <w:lang w:val="en-AU"/>
        </w:rPr>
      </w:pPr>
      <w:r w:rsidRPr="004B4A17">
        <w:rPr>
          <w:sz w:val="24"/>
          <w:szCs w:val="24"/>
          <w:lang w:val="en-AU"/>
        </w:rPr>
        <w:t>Calculate the volume, to the nearest m</w:t>
      </w:r>
      <w:r w:rsidRPr="004B4A17">
        <w:rPr>
          <w:sz w:val="24"/>
          <w:szCs w:val="24"/>
          <w:vertAlign w:val="superscript"/>
          <w:lang w:val="en-AU"/>
        </w:rPr>
        <w:t>3</w:t>
      </w:r>
      <w:r w:rsidRPr="004B4A17">
        <w:rPr>
          <w:sz w:val="24"/>
          <w:szCs w:val="24"/>
          <w:lang w:val="en-AU"/>
        </w:rPr>
        <w:t xml:space="preserve">, of a cone </w:t>
      </w:r>
      <w:r w:rsidR="00974A21" w:rsidRPr="004B4A17">
        <w:rPr>
          <w:sz w:val="24"/>
          <w:szCs w:val="24"/>
          <w:lang w:val="en-AU"/>
        </w:rPr>
        <w:t>with</w:t>
      </w:r>
      <w:r w:rsidRPr="004B4A17">
        <w:rPr>
          <w:sz w:val="24"/>
          <w:szCs w:val="24"/>
          <w:lang w:val="en-AU"/>
        </w:rPr>
        <w:t xml:space="preserve"> height 11.2 m and </w:t>
      </w:r>
      <w:r w:rsidR="00974A21" w:rsidRPr="004B4A17">
        <w:rPr>
          <w:sz w:val="24"/>
          <w:szCs w:val="24"/>
          <w:lang w:val="en-AU"/>
        </w:rPr>
        <w:t>diameter 8 m.</w:t>
      </w:r>
      <w:r w:rsidR="00044B6F">
        <w:rPr>
          <w:sz w:val="24"/>
          <w:szCs w:val="24"/>
          <w:lang w:val="en-AU"/>
        </w:rPr>
        <w:tab/>
      </w:r>
      <w:r w:rsidR="00467FB8">
        <w:rPr>
          <w:b/>
          <w:sz w:val="24"/>
          <w:szCs w:val="24"/>
          <w:lang w:val="en-AU"/>
        </w:rPr>
        <w:t>2</w:t>
      </w:r>
    </w:p>
    <w:p w14:paraId="1F11DFDF" w14:textId="1C67E8EC" w:rsidR="008A791D" w:rsidRPr="004B4A17" w:rsidRDefault="008A791D" w:rsidP="003A63AB">
      <w:pPr>
        <w:ind w:left="720"/>
        <w:rPr>
          <w:b/>
          <w:sz w:val="24"/>
          <w:szCs w:val="24"/>
          <w:lang w:val="en-AU"/>
        </w:rPr>
      </w:pPr>
    </w:p>
    <w:p w14:paraId="595F6DAA" w14:textId="03E6031F" w:rsidR="00974A21" w:rsidRPr="004B4A17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2A128000" w14:textId="444DFE89" w:rsidR="00974A21" w:rsidRPr="004B4A17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7F2AA5F5" w14:textId="6ED84712" w:rsidR="00974A21" w:rsidRPr="004B4A17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02587E52" w14:textId="2A7C1BD8" w:rsidR="00974A21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7644F9F8" w14:textId="77777777" w:rsidR="007E08FD" w:rsidRPr="004B4A17" w:rsidRDefault="007E08FD" w:rsidP="00637C5A">
      <w:pPr>
        <w:ind w:left="720"/>
        <w:rPr>
          <w:b/>
          <w:sz w:val="24"/>
          <w:szCs w:val="24"/>
          <w:lang w:val="en-AU"/>
        </w:rPr>
      </w:pPr>
    </w:p>
    <w:p w14:paraId="5F8A7DDD" w14:textId="71BFA97C" w:rsidR="00974A21" w:rsidRPr="004B4A17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60D5F1A1" w14:textId="73872AF0" w:rsidR="00974A21" w:rsidRPr="004B4A17" w:rsidRDefault="00974A21" w:rsidP="003A63AB">
      <w:pPr>
        <w:ind w:left="720"/>
        <w:rPr>
          <w:b/>
          <w:sz w:val="24"/>
          <w:szCs w:val="24"/>
          <w:lang w:val="en-AU"/>
        </w:rPr>
      </w:pPr>
    </w:p>
    <w:p w14:paraId="3FBA5B61" w14:textId="009EFD86" w:rsidR="00974A21" w:rsidRPr="004B4A17" w:rsidRDefault="00974A21" w:rsidP="00974A21">
      <w:pPr>
        <w:rPr>
          <w:b/>
          <w:sz w:val="24"/>
          <w:szCs w:val="24"/>
          <w:lang w:val="en-AU"/>
        </w:rPr>
      </w:pPr>
    </w:p>
    <w:p w14:paraId="27641905" w14:textId="426BA108" w:rsidR="00974A21" w:rsidRPr="004B4A17" w:rsidRDefault="00974A21" w:rsidP="00974A21">
      <w:pPr>
        <w:rPr>
          <w:b/>
          <w:bCs/>
        </w:rPr>
      </w:pPr>
    </w:p>
    <w:p w14:paraId="0C73CDF9" w14:textId="2F046961" w:rsidR="00C94B51" w:rsidRPr="004B4A17" w:rsidRDefault="00C94B51" w:rsidP="00974A21">
      <w:pPr>
        <w:pStyle w:val="ListParagraph"/>
        <w:numPr>
          <w:ilvl w:val="0"/>
          <w:numId w:val="27"/>
        </w:numPr>
        <w:ind w:left="284"/>
        <w:rPr>
          <w:sz w:val="24"/>
          <w:szCs w:val="24"/>
        </w:rPr>
      </w:pPr>
      <w:r w:rsidRPr="004B4A17">
        <w:rPr>
          <w:sz w:val="24"/>
          <w:szCs w:val="24"/>
        </w:rPr>
        <w:t>A square pyramid has a total surface area of 27 cm</w:t>
      </w:r>
      <w:r w:rsidRPr="004B4A17">
        <w:rPr>
          <w:sz w:val="24"/>
          <w:szCs w:val="24"/>
          <w:vertAlign w:val="superscript"/>
        </w:rPr>
        <w:t>2</w:t>
      </w:r>
      <w:r w:rsidRPr="004B4A17">
        <w:rPr>
          <w:sz w:val="24"/>
          <w:szCs w:val="24"/>
        </w:rPr>
        <w:t xml:space="preserve"> and a </w:t>
      </w:r>
      <w:r w:rsidR="009D31C9">
        <w:rPr>
          <w:sz w:val="24"/>
          <w:szCs w:val="24"/>
        </w:rPr>
        <w:t>base length of</w:t>
      </w:r>
      <w:r w:rsidRPr="004B4A17">
        <w:rPr>
          <w:sz w:val="24"/>
          <w:szCs w:val="24"/>
        </w:rPr>
        <w:t xml:space="preserve"> </w:t>
      </w:r>
      <w:r w:rsidR="009D31C9">
        <w:rPr>
          <w:sz w:val="24"/>
          <w:szCs w:val="24"/>
        </w:rPr>
        <w:t xml:space="preserve">3 cm. </w:t>
      </w:r>
      <w:r w:rsidRPr="004B4A17">
        <w:rPr>
          <w:sz w:val="24"/>
          <w:szCs w:val="24"/>
        </w:rPr>
        <w:t xml:space="preserve">The </w:t>
      </w:r>
      <w:r w:rsidR="009D31C9">
        <w:rPr>
          <w:sz w:val="24"/>
          <w:szCs w:val="24"/>
        </w:rPr>
        <w:t>slant height of the pyramid is</w:t>
      </w:r>
      <w:r w:rsidRPr="004B4A17">
        <w:rPr>
          <w:sz w:val="24"/>
          <w:szCs w:val="24"/>
        </w:rPr>
        <w:t xml:space="preserve"> </w:t>
      </w:r>
      <w:r w:rsidRPr="004B4A17">
        <w:rPr>
          <w:b/>
          <w:bCs/>
          <w:i/>
          <w:iCs/>
          <w:sz w:val="24"/>
          <w:szCs w:val="24"/>
        </w:rPr>
        <w:t>x</w:t>
      </w:r>
      <w:r w:rsidRPr="004B4A17">
        <w:rPr>
          <w:sz w:val="24"/>
          <w:szCs w:val="24"/>
        </w:rPr>
        <w:t xml:space="preserve"> cm.</w:t>
      </w:r>
    </w:p>
    <w:p w14:paraId="12492E13" w14:textId="2C2A00A5" w:rsidR="00974A21" w:rsidRPr="004B4A17" w:rsidRDefault="00974A21" w:rsidP="00974A21">
      <w:pPr>
        <w:rPr>
          <w:sz w:val="24"/>
          <w:szCs w:val="24"/>
        </w:rPr>
      </w:pPr>
    </w:p>
    <w:p w14:paraId="279D2369" w14:textId="7A112226" w:rsidR="00974A21" w:rsidRDefault="003234F3" w:rsidP="00717005">
      <w:pPr>
        <w:rPr>
          <w:sz w:val="24"/>
          <w:szCs w:val="24"/>
          <w:lang w:val="en-AU"/>
        </w:rPr>
      </w:pP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904B57" wp14:editId="26E90684">
                <wp:simplePos x="0" y="0"/>
                <wp:positionH relativeFrom="column">
                  <wp:posOffset>2537460</wp:posOffset>
                </wp:positionH>
                <wp:positionV relativeFrom="paragraph">
                  <wp:posOffset>26035</wp:posOffset>
                </wp:positionV>
                <wp:extent cx="822960" cy="914400"/>
                <wp:effectExtent l="0" t="0" r="34290" b="19050"/>
                <wp:wrapNone/>
                <wp:docPr id="293" name="Straight Connector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296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C4E6D8" id="Straight Connector 293" o:spid="_x0000_s1026" style="position:absolute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8pt,2.05pt" to="264.6pt,7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">
                <v:stroke dashstyle="dashDot"/>
              </v:line>
            </w:pict>
          </mc:Fallback>
        </mc:AlternateContent>
      </w: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49ADB9" wp14:editId="02369E9F">
                <wp:simplePos x="0" y="0"/>
                <wp:positionH relativeFrom="column">
                  <wp:posOffset>2537460</wp:posOffset>
                </wp:positionH>
                <wp:positionV relativeFrom="paragraph">
                  <wp:posOffset>10795</wp:posOffset>
                </wp:positionV>
                <wp:extent cx="457200" cy="1463040"/>
                <wp:effectExtent l="0" t="0" r="19050" b="22860"/>
                <wp:wrapNone/>
                <wp:docPr id="290" name="Straight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5A65F2" id="Straight Connector 290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8pt,.85pt" to="235.8pt,1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JT0JQIAAD8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"/>
            </w:pict>
          </mc:Fallback>
        </mc:AlternateContent>
      </w: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4769722" wp14:editId="7E580004">
                <wp:simplePos x="0" y="0"/>
                <wp:positionH relativeFrom="column">
                  <wp:posOffset>2446020</wp:posOffset>
                </wp:positionH>
                <wp:positionV relativeFrom="paragraph">
                  <wp:posOffset>33655</wp:posOffset>
                </wp:positionV>
                <wp:extent cx="91440" cy="457200"/>
                <wp:effectExtent l="0" t="0" r="22860" b="19050"/>
                <wp:wrapNone/>
                <wp:docPr id="295" name="Straight Connector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AD0321" id="Straight Connector 295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2.6pt,2.65pt" to="199.8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">
                <v:stroke dashstyle="dash"/>
              </v:line>
            </w:pict>
          </mc:Fallback>
        </mc:AlternateContent>
      </w: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67F857D" wp14:editId="55BA76B9">
                <wp:simplePos x="0" y="0"/>
                <wp:positionH relativeFrom="column">
                  <wp:posOffset>2560320</wp:posOffset>
                </wp:positionH>
                <wp:positionV relativeFrom="paragraph">
                  <wp:posOffset>39370</wp:posOffset>
                </wp:positionV>
                <wp:extent cx="1082040" cy="419100"/>
                <wp:effectExtent l="0" t="0" r="22860" b="19050"/>
                <wp:wrapNone/>
                <wp:docPr id="292" name="Straight Connector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2040" cy="419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8BB33F" id="Straight Connector 29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6pt,3.1pt" to="286.8pt,3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5jcJAIAAD8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"/>
            </w:pict>
          </mc:Fallback>
        </mc:AlternateContent>
      </w: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82D50EF" wp14:editId="7FE867D7">
                <wp:simplePos x="0" y="0"/>
                <wp:positionH relativeFrom="column">
                  <wp:posOffset>1371600</wp:posOffset>
                </wp:positionH>
                <wp:positionV relativeFrom="paragraph">
                  <wp:posOffset>18415</wp:posOffset>
                </wp:positionV>
                <wp:extent cx="1188720" cy="1463040"/>
                <wp:effectExtent l="9525" t="8890" r="11430" b="13970"/>
                <wp:wrapNone/>
                <wp:docPr id="291" name="Straight Connector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8720" cy="1463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5C6D0D" id="Straight Connector 291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.45pt" to="201.6pt,1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"/>
            </w:pict>
          </mc:Fallback>
        </mc:AlternateContent>
      </w:r>
    </w:p>
    <w:p w14:paraId="2EEA3DD8" w14:textId="5D7E1F72" w:rsidR="003234F3" w:rsidRPr="004B4A17" w:rsidRDefault="003234F3" w:rsidP="00717005">
      <w:pPr>
        <w:rPr>
          <w:sz w:val="24"/>
          <w:szCs w:val="24"/>
          <w:lang w:val="en-AU"/>
        </w:rPr>
      </w:pPr>
    </w:p>
    <w:p w14:paraId="52644DE2" w14:textId="79CA91ED" w:rsidR="00974A21" w:rsidRPr="004B4A17" w:rsidRDefault="00300B97" w:rsidP="00717005">
      <w:pPr>
        <w:rPr>
          <w:sz w:val="24"/>
          <w:szCs w:val="24"/>
          <w:lang w:val="en-AU"/>
        </w:rPr>
      </w:pP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5BC5DB" wp14:editId="08A59780">
                <wp:simplePos x="0" y="0"/>
                <wp:positionH relativeFrom="column">
                  <wp:posOffset>3070860</wp:posOffset>
                </wp:positionH>
                <wp:positionV relativeFrom="paragraph">
                  <wp:posOffset>146050</wp:posOffset>
                </wp:positionV>
                <wp:extent cx="655320" cy="1074420"/>
                <wp:effectExtent l="38100" t="38100" r="49530" b="4953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5320" cy="10744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11BC07" id="Straight Connector 30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8pt,11.5pt" to="293.4pt,9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">
                <v:stroke startarrow="block" endarrow="block"/>
              </v:line>
            </w:pict>
          </mc:Fallback>
        </mc:AlternateContent>
      </w:r>
      <w:r w:rsidR="00974A21"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32375F" wp14:editId="478318FE">
                <wp:simplePos x="0" y="0"/>
                <wp:positionH relativeFrom="column">
                  <wp:posOffset>2468880</wp:posOffset>
                </wp:positionH>
                <wp:positionV relativeFrom="paragraph">
                  <wp:posOffset>109855</wp:posOffset>
                </wp:positionV>
                <wp:extent cx="1188720" cy="15240"/>
                <wp:effectExtent l="11430" t="5080" r="9525" b="8255"/>
                <wp:wrapNone/>
                <wp:docPr id="289" name="Straight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8720" cy="15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F3455A" id="Straight Connector 28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4pt,8.65pt" to="4in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">
                <v:stroke dashstyle="dash"/>
              </v:line>
            </w:pict>
          </mc:Fallback>
        </mc:AlternateContent>
      </w:r>
      <w:r w:rsidR="00974A21"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62AE2E" wp14:editId="63C0CF62">
                <wp:simplePos x="0" y="0"/>
                <wp:positionH relativeFrom="column">
                  <wp:posOffset>1371600</wp:posOffset>
                </wp:positionH>
                <wp:positionV relativeFrom="paragraph">
                  <wp:posOffset>125095</wp:posOffset>
                </wp:positionV>
                <wp:extent cx="1097280" cy="1005840"/>
                <wp:effectExtent l="9525" t="10795" r="7620" b="12065"/>
                <wp:wrapNone/>
                <wp:docPr id="288" name="Straight Connector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9728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C103C" id="Straight Connector 288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.85pt" to="194.4pt,8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">
                <v:stroke dashstyle="dash"/>
              </v:line>
            </w:pict>
          </mc:Fallback>
        </mc:AlternateContent>
      </w:r>
      <w:r w:rsidR="00974A21"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E0D709" wp14:editId="2AA67ED0">
                <wp:simplePos x="0" y="0"/>
                <wp:positionH relativeFrom="column">
                  <wp:posOffset>3017520</wp:posOffset>
                </wp:positionH>
                <wp:positionV relativeFrom="paragraph">
                  <wp:posOffset>125095</wp:posOffset>
                </wp:positionV>
                <wp:extent cx="640080" cy="1005840"/>
                <wp:effectExtent l="7620" t="10795" r="9525" b="12065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BCFC7B" id="Straight Connector 3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9.85pt" to="4in,8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"/>
            </w:pict>
          </mc:Fallback>
        </mc:AlternateContent>
      </w:r>
    </w:p>
    <w:p w14:paraId="1ABC016C" w14:textId="26FB08B5" w:rsidR="00974A21" w:rsidRPr="004B4A17" w:rsidRDefault="00974A21" w:rsidP="00717005">
      <w:pPr>
        <w:rPr>
          <w:sz w:val="24"/>
          <w:szCs w:val="24"/>
          <w:lang w:val="en-AU"/>
        </w:rPr>
      </w:pPr>
    </w:p>
    <w:p w14:paraId="398F5F08" w14:textId="77777777" w:rsidR="00974A21" w:rsidRPr="004B4A17" w:rsidRDefault="00974A21" w:rsidP="00717005">
      <w:pPr>
        <w:rPr>
          <w:sz w:val="24"/>
          <w:szCs w:val="24"/>
          <w:lang w:val="en-AU"/>
        </w:rPr>
      </w:pPr>
    </w:p>
    <w:p w14:paraId="4C3D84BB" w14:textId="34BCB782" w:rsidR="00974A21" w:rsidRPr="004B4A17" w:rsidRDefault="00974A21" w:rsidP="00717005">
      <w:pPr>
        <w:rPr>
          <w:sz w:val="24"/>
          <w:szCs w:val="24"/>
          <w:lang w:val="en-AU"/>
        </w:rPr>
      </w:pP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="00300B97">
        <w:rPr>
          <w:sz w:val="24"/>
          <w:szCs w:val="24"/>
          <w:lang w:val="en-AU"/>
        </w:rPr>
        <w:t xml:space="preserve">          </w:t>
      </w:r>
    </w:p>
    <w:p w14:paraId="6F19D711" w14:textId="3B2D675A" w:rsidR="00974A21" w:rsidRDefault="00974A21" w:rsidP="00717005">
      <w:pPr>
        <w:rPr>
          <w:sz w:val="24"/>
          <w:szCs w:val="24"/>
          <w:lang w:val="en-AU"/>
        </w:rPr>
      </w:pPr>
    </w:p>
    <w:p w14:paraId="57E2BA1E" w14:textId="77777777" w:rsidR="00300B97" w:rsidRPr="004B4A17" w:rsidRDefault="00300B97" w:rsidP="00717005">
      <w:pPr>
        <w:rPr>
          <w:sz w:val="24"/>
          <w:szCs w:val="24"/>
          <w:lang w:val="en-AU"/>
        </w:rPr>
      </w:pPr>
    </w:p>
    <w:p w14:paraId="4D5C9EE9" w14:textId="77777777" w:rsidR="00974A21" w:rsidRPr="004B4A17" w:rsidRDefault="00974A21" w:rsidP="00717005">
      <w:pPr>
        <w:rPr>
          <w:sz w:val="24"/>
          <w:szCs w:val="24"/>
          <w:lang w:val="en-AU"/>
        </w:rPr>
      </w:pP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90AFD7" wp14:editId="24B67DAF">
                <wp:simplePos x="0" y="0"/>
                <wp:positionH relativeFrom="column">
                  <wp:posOffset>1371600</wp:posOffset>
                </wp:positionH>
                <wp:positionV relativeFrom="paragraph">
                  <wp:posOffset>170815</wp:posOffset>
                </wp:positionV>
                <wp:extent cx="1645920" cy="0"/>
                <wp:effectExtent l="19050" t="56515" r="20955" b="5778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5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28CF21" id="Straight Connector 2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3.45pt" to="237.6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">
                <v:stroke startarrow="block" endarrow="block"/>
              </v:line>
            </w:pict>
          </mc:Fallback>
        </mc:AlternateContent>
      </w:r>
      <w:r w:rsidRPr="004B4A17"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006D5B" wp14:editId="136FFA2D">
                <wp:simplePos x="0" y="0"/>
                <wp:positionH relativeFrom="column">
                  <wp:posOffset>1371600</wp:posOffset>
                </wp:positionH>
                <wp:positionV relativeFrom="paragraph">
                  <wp:posOffset>79375</wp:posOffset>
                </wp:positionV>
                <wp:extent cx="1645920" cy="0"/>
                <wp:effectExtent l="9525" t="12700" r="11430" b="635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5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0A1AC7" id="Straight Connector 2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.25pt" to="237.6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gVOHgIAADg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"/>
            </w:pict>
          </mc:Fallback>
        </mc:AlternateContent>
      </w:r>
    </w:p>
    <w:p w14:paraId="754934AC" w14:textId="6E28A3C0" w:rsidR="00974A21" w:rsidRPr="004B4A17" w:rsidRDefault="00974A21" w:rsidP="00717005">
      <w:pPr>
        <w:rPr>
          <w:sz w:val="24"/>
          <w:szCs w:val="24"/>
          <w:lang w:val="en-AU"/>
        </w:rPr>
      </w:pP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Pr="004B4A17">
        <w:rPr>
          <w:sz w:val="24"/>
          <w:szCs w:val="24"/>
          <w:lang w:val="en-AU"/>
        </w:rPr>
        <w:tab/>
      </w:r>
      <w:r w:rsidR="00300B97">
        <w:rPr>
          <w:sz w:val="24"/>
          <w:szCs w:val="24"/>
          <w:lang w:val="en-AU"/>
        </w:rPr>
        <w:t xml:space="preserve">    </w:t>
      </w:r>
    </w:p>
    <w:p w14:paraId="451F14CB" w14:textId="414FE6B2" w:rsidR="00C94B51" w:rsidRPr="004B4A17" w:rsidRDefault="00C94B51" w:rsidP="00717005">
      <w:pPr>
        <w:rPr>
          <w:sz w:val="24"/>
          <w:szCs w:val="24"/>
          <w:lang w:val="en-AU"/>
        </w:rPr>
      </w:pPr>
      <w:r w:rsidRPr="004B4A17">
        <w:rPr>
          <w:sz w:val="24"/>
          <w:szCs w:val="24"/>
          <w:lang w:val="en-AU"/>
        </w:rPr>
        <w:tab/>
      </w:r>
    </w:p>
    <w:p w14:paraId="546D841D" w14:textId="2459C036" w:rsidR="00C94B51" w:rsidRPr="004B4A17" w:rsidRDefault="00C94B51" w:rsidP="00717005">
      <w:pPr>
        <w:ind w:left="567" w:hanging="567"/>
        <w:rPr>
          <w:sz w:val="24"/>
          <w:szCs w:val="24"/>
        </w:rPr>
      </w:pP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  <w:t>(i)</w:t>
      </w:r>
      <w:r w:rsidR="009D31C9">
        <w:rPr>
          <w:sz w:val="24"/>
          <w:szCs w:val="24"/>
        </w:rPr>
        <w:tab/>
        <w:t xml:space="preserve">Form an equation, in terms of </w:t>
      </w:r>
      <w:r w:rsidR="009D31C9">
        <w:rPr>
          <w:b/>
          <w:bCs/>
          <w:i/>
          <w:iCs/>
          <w:sz w:val="24"/>
          <w:szCs w:val="24"/>
        </w:rPr>
        <w:t>x</w:t>
      </w:r>
      <w:r w:rsidRPr="004B4A17">
        <w:rPr>
          <w:sz w:val="24"/>
          <w:szCs w:val="24"/>
        </w:rPr>
        <w:t xml:space="preserve">, for the total surface area of the pyramid.  </w:t>
      </w:r>
      <w:r w:rsidR="00300B97">
        <w:rPr>
          <w:sz w:val="24"/>
          <w:szCs w:val="24"/>
        </w:rPr>
        <w:tab/>
      </w:r>
      <w:r w:rsidR="00044B6F">
        <w:rPr>
          <w:sz w:val="24"/>
          <w:szCs w:val="24"/>
        </w:rPr>
        <w:tab/>
      </w:r>
      <w:r w:rsidRPr="004B4A17">
        <w:rPr>
          <w:b/>
          <w:sz w:val="24"/>
          <w:szCs w:val="24"/>
        </w:rPr>
        <w:t>1</w:t>
      </w:r>
    </w:p>
    <w:p w14:paraId="08723A9C" w14:textId="77777777" w:rsidR="00C94B51" w:rsidRPr="004B4A17" w:rsidRDefault="00C94B51" w:rsidP="00717005">
      <w:pPr>
        <w:rPr>
          <w:sz w:val="24"/>
          <w:szCs w:val="24"/>
        </w:rPr>
      </w:pPr>
    </w:p>
    <w:p w14:paraId="213F1FA2" w14:textId="5B836960" w:rsidR="00C94B51" w:rsidRPr="004B4A17" w:rsidRDefault="00C94B51" w:rsidP="00717005">
      <w:pPr>
        <w:rPr>
          <w:sz w:val="24"/>
          <w:szCs w:val="24"/>
        </w:rPr>
      </w:pPr>
    </w:p>
    <w:p w14:paraId="5B6E76B1" w14:textId="77777777" w:rsidR="00D908FD" w:rsidRPr="004B4A17" w:rsidRDefault="00D908FD" w:rsidP="00717005">
      <w:pPr>
        <w:rPr>
          <w:sz w:val="24"/>
          <w:szCs w:val="24"/>
        </w:rPr>
      </w:pPr>
    </w:p>
    <w:p w14:paraId="0DAD3CBB" w14:textId="77777777" w:rsidR="00C94B51" w:rsidRPr="004B4A17" w:rsidRDefault="00C94B51" w:rsidP="00717005">
      <w:pPr>
        <w:rPr>
          <w:sz w:val="24"/>
          <w:szCs w:val="24"/>
        </w:rPr>
      </w:pPr>
    </w:p>
    <w:p w14:paraId="54528C9E" w14:textId="7C2510E2" w:rsidR="00C94B51" w:rsidRPr="004B4A17" w:rsidRDefault="00044B6F" w:rsidP="00717005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14:paraId="7DE97152" w14:textId="2995F45F" w:rsidR="00C94B51" w:rsidRPr="004B4A17" w:rsidRDefault="00C94B51" w:rsidP="00717005">
      <w:pPr>
        <w:rPr>
          <w:sz w:val="24"/>
          <w:szCs w:val="24"/>
        </w:rPr>
      </w:pPr>
      <w:r w:rsidRPr="004B4A17">
        <w:rPr>
          <w:sz w:val="24"/>
          <w:szCs w:val="24"/>
        </w:rPr>
        <w:tab/>
        <w:t>(ii)</w:t>
      </w:r>
      <w:r w:rsidRPr="004B4A17">
        <w:rPr>
          <w:sz w:val="24"/>
          <w:szCs w:val="24"/>
        </w:rPr>
        <w:tab/>
        <w:t>Given that the total surface area of the pyramid is 27 cm</w:t>
      </w:r>
      <w:r w:rsidRPr="004B4A17">
        <w:rPr>
          <w:sz w:val="24"/>
          <w:szCs w:val="24"/>
          <w:vertAlign w:val="superscript"/>
        </w:rPr>
        <w:t>2</w:t>
      </w:r>
      <w:r w:rsidRPr="004B4A17">
        <w:rPr>
          <w:sz w:val="24"/>
          <w:szCs w:val="24"/>
        </w:rPr>
        <w:t xml:space="preserve">, solve the </w:t>
      </w:r>
      <w:r w:rsidR="00044B6F" w:rsidRPr="004B4A17">
        <w:rPr>
          <w:b/>
          <w:bCs/>
          <w:i/>
          <w:iCs/>
          <w:sz w:val="24"/>
          <w:szCs w:val="24"/>
        </w:rPr>
        <w:t xml:space="preserve">     </w:t>
      </w:r>
      <w:r w:rsidR="00044B6F">
        <w:rPr>
          <w:b/>
          <w:bCs/>
          <w:i/>
          <w:iCs/>
          <w:sz w:val="24"/>
          <w:szCs w:val="24"/>
        </w:rPr>
        <w:tab/>
      </w:r>
      <w:r w:rsidR="00044B6F">
        <w:rPr>
          <w:b/>
          <w:bCs/>
          <w:i/>
          <w:iCs/>
          <w:sz w:val="24"/>
          <w:szCs w:val="24"/>
        </w:rPr>
        <w:tab/>
      </w:r>
      <w:r w:rsidR="00467FB8">
        <w:rPr>
          <w:b/>
          <w:bCs/>
          <w:iCs/>
          <w:sz w:val="24"/>
          <w:szCs w:val="24"/>
        </w:rPr>
        <w:t>1</w:t>
      </w:r>
    </w:p>
    <w:p w14:paraId="7FAD5484" w14:textId="0E0A58F4" w:rsidR="00C94B51" w:rsidRPr="004B4A17" w:rsidRDefault="00C94B51" w:rsidP="00717005">
      <w:pPr>
        <w:rPr>
          <w:b/>
          <w:bCs/>
          <w:iCs/>
          <w:sz w:val="24"/>
          <w:szCs w:val="24"/>
        </w:rPr>
      </w:pP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  <w:t xml:space="preserve">equation to find the value of  </w:t>
      </w:r>
      <w:r w:rsidRPr="004B4A17">
        <w:rPr>
          <w:b/>
          <w:bCs/>
          <w:i/>
          <w:iCs/>
          <w:sz w:val="24"/>
          <w:szCs w:val="24"/>
        </w:rPr>
        <w:t>x</w:t>
      </w:r>
      <w:r w:rsidR="00300B97" w:rsidRPr="00300B97">
        <w:rPr>
          <w:bCs/>
          <w:i/>
          <w:iCs/>
          <w:sz w:val="24"/>
          <w:szCs w:val="24"/>
        </w:rPr>
        <w:t>.</w:t>
      </w:r>
      <w:r w:rsidRPr="004B4A17">
        <w:rPr>
          <w:b/>
          <w:bCs/>
          <w:i/>
          <w:iCs/>
          <w:sz w:val="24"/>
          <w:szCs w:val="24"/>
        </w:rPr>
        <w:tab/>
      </w:r>
      <w:r w:rsidRPr="004B4A17">
        <w:rPr>
          <w:b/>
          <w:bCs/>
          <w:i/>
          <w:iCs/>
          <w:sz w:val="24"/>
          <w:szCs w:val="24"/>
        </w:rPr>
        <w:tab/>
      </w:r>
      <w:r w:rsidRPr="004B4A17">
        <w:rPr>
          <w:b/>
          <w:bCs/>
          <w:i/>
          <w:iCs/>
          <w:sz w:val="24"/>
          <w:szCs w:val="24"/>
        </w:rPr>
        <w:tab/>
      </w:r>
      <w:r w:rsidRPr="004B4A17">
        <w:rPr>
          <w:b/>
          <w:bCs/>
          <w:i/>
          <w:iCs/>
          <w:sz w:val="24"/>
          <w:szCs w:val="24"/>
        </w:rPr>
        <w:tab/>
      </w:r>
      <w:r w:rsidRPr="004B4A17">
        <w:rPr>
          <w:b/>
          <w:bCs/>
          <w:i/>
          <w:iCs/>
          <w:sz w:val="24"/>
          <w:szCs w:val="24"/>
        </w:rPr>
        <w:tab/>
      </w:r>
      <w:r w:rsidRPr="004B4A17">
        <w:rPr>
          <w:b/>
          <w:bCs/>
          <w:i/>
          <w:iCs/>
          <w:sz w:val="24"/>
          <w:szCs w:val="24"/>
        </w:rPr>
        <w:tab/>
      </w:r>
    </w:p>
    <w:p w14:paraId="3790445D" w14:textId="20D6081B" w:rsidR="00C94B51" w:rsidRDefault="00C94B51" w:rsidP="00717005">
      <w:pPr>
        <w:rPr>
          <w:b/>
          <w:bCs/>
          <w:i/>
          <w:iCs/>
          <w:sz w:val="24"/>
          <w:szCs w:val="24"/>
        </w:rPr>
      </w:pPr>
    </w:p>
    <w:p w14:paraId="4E01C88D" w14:textId="5959FE67" w:rsidR="004B4A17" w:rsidRDefault="004B4A17" w:rsidP="00717005">
      <w:pPr>
        <w:rPr>
          <w:b/>
          <w:bCs/>
          <w:i/>
          <w:iCs/>
          <w:sz w:val="24"/>
          <w:szCs w:val="24"/>
        </w:rPr>
      </w:pPr>
    </w:p>
    <w:p w14:paraId="6C819181" w14:textId="00D53735" w:rsidR="004B4A17" w:rsidRDefault="004B4A17" w:rsidP="00717005">
      <w:pPr>
        <w:rPr>
          <w:b/>
          <w:bCs/>
          <w:i/>
          <w:iCs/>
          <w:sz w:val="24"/>
          <w:szCs w:val="24"/>
        </w:rPr>
      </w:pPr>
    </w:p>
    <w:p w14:paraId="0EB3A9EC" w14:textId="77777777" w:rsidR="007E08FD" w:rsidRDefault="007E08FD" w:rsidP="00717005">
      <w:pPr>
        <w:rPr>
          <w:b/>
          <w:bCs/>
          <w:i/>
          <w:iCs/>
          <w:sz w:val="24"/>
          <w:szCs w:val="24"/>
        </w:rPr>
      </w:pPr>
    </w:p>
    <w:p w14:paraId="0A83F4E0" w14:textId="77777777" w:rsidR="004B4A17" w:rsidRPr="004B4A17" w:rsidRDefault="004B4A17" w:rsidP="00717005">
      <w:pPr>
        <w:rPr>
          <w:b/>
          <w:bCs/>
          <w:i/>
          <w:iCs/>
          <w:sz w:val="24"/>
          <w:szCs w:val="24"/>
        </w:rPr>
      </w:pPr>
    </w:p>
    <w:p w14:paraId="5E9018E0" w14:textId="77777777" w:rsidR="00D908FD" w:rsidRPr="004B4A17" w:rsidRDefault="00D908FD" w:rsidP="00717005">
      <w:pPr>
        <w:rPr>
          <w:b/>
          <w:bCs/>
          <w:i/>
          <w:iCs/>
          <w:sz w:val="24"/>
          <w:szCs w:val="24"/>
        </w:rPr>
      </w:pPr>
    </w:p>
    <w:p w14:paraId="73DEB744" w14:textId="0EA62A12" w:rsidR="00AF1B2B" w:rsidRPr="004B4A17" w:rsidRDefault="00300B97" w:rsidP="00974A21">
      <w:pPr>
        <w:pStyle w:val="ListParagraph"/>
        <w:numPr>
          <w:ilvl w:val="0"/>
          <w:numId w:val="27"/>
        </w:numPr>
        <w:tabs>
          <w:tab w:val="left" w:pos="28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930"/>
        </w:tabs>
        <w:ind w:right="-468" w:hanging="720"/>
        <w:rPr>
          <w:rFonts w:ascii="Arial" w:hAnsi="Arial" w:cs="Arial"/>
          <w:b/>
          <w:bCs/>
          <w:sz w:val="24"/>
          <w:szCs w:val="24"/>
        </w:rPr>
      </w:pPr>
      <w:r>
        <w:rPr>
          <w:sz w:val="24"/>
          <w:szCs w:val="24"/>
        </w:rPr>
        <w:lastRenderedPageBreak/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  <w:r w:rsidR="00AF1B2B" w:rsidRPr="004B4A17">
        <w:rPr>
          <w:sz w:val="24"/>
          <w:szCs w:val="24"/>
        </w:rPr>
        <w:tab/>
      </w:r>
    </w:p>
    <w:bookmarkStart w:id="1" w:name="_MON_1140801238"/>
    <w:bookmarkEnd w:id="1"/>
    <w:p w14:paraId="422995BA" w14:textId="77777777" w:rsidR="00AF1B2B" w:rsidRPr="004B4A17" w:rsidRDefault="00AF1B2B" w:rsidP="00AF1B2B">
      <w:pPr>
        <w:pStyle w:val="EduDataSty"/>
        <w:jc w:val="center"/>
      </w:pPr>
      <w:r w:rsidRPr="004B4A17">
        <w:object w:dxaOrig="5023" w:dyaOrig="5196" w14:anchorId="438920B1">
          <v:shape id="_x0000_i1030" type="#_x0000_t75" style="width:251.15pt;height:259.8pt" o:ole="">
            <v:imagedata r:id="rId20" o:title=""/>
          </v:shape>
          <o:OLEObject Type="Embed" ProgID="Word.Picture.8" ShapeID="_x0000_i1030" DrawAspect="Content" ObjectID="_1615878718" r:id="rId21"/>
        </w:object>
      </w:r>
    </w:p>
    <w:p w14:paraId="5061DB4F" w14:textId="77777777" w:rsidR="00AF1B2B" w:rsidRPr="004B4A17" w:rsidRDefault="00AF1B2B" w:rsidP="00AF1B2B">
      <w:pPr>
        <w:pStyle w:val="EduDataSty"/>
        <w:tabs>
          <w:tab w:val="clear" w:pos="851"/>
          <w:tab w:val="left" w:pos="709"/>
        </w:tabs>
        <w:ind w:left="709"/>
      </w:pPr>
      <w:r w:rsidRPr="004B4A17">
        <w:tab/>
        <w:t xml:space="preserve">A `hopper' is a hollow storage container.  This hopper is made by joining a cube and square pyramid, each of height </w:t>
      </w:r>
      <w:r w:rsidRPr="004B4A17">
        <w:rPr>
          <w:i/>
          <w:iCs/>
        </w:rPr>
        <w:t>x</w:t>
      </w:r>
      <w:r w:rsidRPr="004B4A17">
        <w:t> m.  It is used to fill a cylindrical tank of diameter 2.2 metres and length 7 metres.</w:t>
      </w:r>
    </w:p>
    <w:p w14:paraId="55273E43" w14:textId="77777777" w:rsidR="00AF1B2B" w:rsidRPr="004B4A17" w:rsidRDefault="00AF1B2B" w:rsidP="00AF1B2B">
      <w:pPr>
        <w:pStyle w:val="EduDataSty"/>
        <w:tabs>
          <w:tab w:val="clear" w:pos="851"/>
          <w:tab w:val="left" w:pos="709"/>
        </w:tabs>
        <w:ind w:left="709"/>
      </w:pPr>
    </w:p>
    <w:p w14:paraId="5D8C8500" w14:textId="76CDB111" w:rsidR="00AF1B2B" w:rsidRPr="004B4A17" w:rsidRDefault="00AF1B2B" w:rsidP="00AF1B2B">
      <w:pPr>
        <w:pStyle w:val="EduDataSty"/>
        <w:numPr>
          <w:ilvl w:val="0"/>
          <w:numId w:val="21"/>
        </w:numPr>
        <w:tabs>
          <w:tab w:val="clear" w:pos="851"/>
          <w:tab w:val="left" w:pos="567"/>
        </w:tabs>
        <w:rPr>
          <w:b/>
          <w:bCs/>
        </w:rPr>
      </w:pPr>
      <w:r w:rsidRPr="004B4A17">
        <w:t>Find the volume of the cylindrical tank in exact form</w:t>
      </w:r>
      <w:r w:rsidR="00C33D05">
        <w:t>.</w:t>
      </w:r>
      <w:r w:rsidRPr="004B4A17">
        <w:tab/>
      </w:r>
      <w:r w:rsidRPr="004B4A17">
        <w:tab/>
      </w:r>
      <w:r w:rsidRPr="004B4A17">
        <w:tab/>
      </w:r>
      <w:r w:rsidR="00C33D05">
        <w:tab/>
      </w:r>
      <w:r w:rsidRPr="004B4A17">
        <w:rPr>
          <w:b/>
          <w:bCs/>
        </w:rPr>
        <w:t>2</w:t>
      </w:r>
    </w:p>
    <w:p w14:paraId="0AF7D5B6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  <w:bCs/>
        </w:rPr>
      </w:pPr>
    </w:p>
    <w:p w14:paraId="60CE635C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  <w:bCs/>
        </w:rPr>
      </w:pPr>
    </w:p>
    <w:p w14:paraId="68C69BC2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  <w:bCs/>
        </w:rPr>
      </w:pPr>
    </w:p>
    <w:p w14:paraId="26524B6D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  <w:bCs/>
        </w:rPr>
      </w:pPr>
    </w:p>
    <w:p w14:paraId="72D74A15" w14:textId="77777777" w:rsidR="00AF1B2B" w:rsidRPr="004B4A17" w:rsidRDefault="00AF1B2B" w:rsidP="00AF1B2B">
      <w:pPr>
        <w:pStyle w:val="EduDataSty"/>
        <w:ind w:left="1701" w:hanging="1701"/>
        <w:rPr>
          <w:b/>
          <w:bCs/>
        </w:rPr>
      </w:pPr>
    </w:p>
    <w:p w14:paraId="44DBCA3C" w14:textId="77777777" w:rsidR="00B71834" w:rsidRPr="004B4A17" w:rsidRDefault="00B71834" w:rsidP="00AF1B2B">
      <w:pPr>
        <w:pStyle w:val="EduDataSty"/>
        <w:ind w:left="1701" w:hanging="1701"/>
        <w:rPr>
          <w:b/>
          <w:bCs/>
        </w:rPr>
      </w:pPr>
    </w:p>
    <w:p w14:paraId="3EEA4254" w14:textId="77777777" w:rsidR="00B71834" w:rsidRPr="004B4A17" w:rsidRDefault="00B71834" w:rsidP="00AF1B2B">
      <w:pPr>
        <w:pStyle w:val="EduDataSty"/>
        <w:ind w:left="1701" w:hanging="1701"/>
        <w:rPr>
          <w:b/>
          <w:bCs/>
        </w:rPr>
      </w:pPr>
    </w:p>
    <w:p w14:paraId="4841F5D9" w14:textId="61BC8BD5" w:rsidR="00AF1B2B" w:rsidRPr="004B4A17" w:rsidRDefault="00AF1B2B" w:rsidP="00AF1B2B">
      <w:pPr>
        <w:pStyle w:val="EduDataSty"/>
        <w:numPr>
          <w:ilvl w:val="0"/>
          <w:numId w:val="21"/>
        </w:numPr>
        <w:tabs>
          <w:tab w:val="clear" w:pos="851"/>
          <w:tab w:val="left" w:pos="567"/>
        </w:tabs>
        <w:rPr>
          <w:b/>
          <w:bCs/>
        </w:rPr>
      </w:pPr>
      <w:r w:rsidRPr="004B4A17">
        <w:t>Find a formula for the volume (</w:t>
      </w:r>
      <w:r w:rsidRPr="004B4A17">
        <w:rPr>
          <w:i/>
          <w:iCs/>
        </w:rPr>
        <w:t>V</w:t>
      </w:r>
      <w:r w:rsidRPr="004B4A17">
        <w:t xml:space="preserve">) of the hopper in terms of </w:t>
      </w:r>
      <w:r w:rsidRPr="004B4A17">
        <w:rPr>
          <w:i/>
          <w:iCs/>
        </w:rPr>
        <w:t>x</w:t>
      </w:r>
      <w:r w:rsidRPr="004B4A17">
        <w:t>.</w:t>
      </w:r>
      <w:r w:rsidRPr="004B4A17">
        <w:tab/>
      </w:r>
      <w:r w:rsidRPr="004B4A17">
        <w:tab/>
      </w:r>
      <w:r w:rsidR="00C33D05">
        <w:tab/>
      </w:r>
      <w:r w:rsidRPr="004B4A17">
        <w:rPr>
          <w:b/>
        </w:rPr>
        <w:t>2</w:t>
      </w:r>
    </w:p>
    <w:p w14:paraId="7EE7F085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</w:rPr>
      </w:pPr>
    </w:p>
    <w:p w14:paraId="230329AF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</w:rPr>
      </w:pPr>
    </w:p>
    <w:p w14:paraId="4B62F2B8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</w:rPr>
      </w:pPr>
    </w:p>
    <w:p w14:paraId="2E065603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</w:rPr>
      </w:pPr>
    </w:p>
    <w:p w14:paraId="441E6A69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</w:rPr>
      </w:pPr>
    </w:p>
    <w:p w14:paraId="5DE51642" w14:textId="77777777" w:rsidR="00AF1B2B" w:rsidRPr="004B4A17" w:rsidRDefault="00AF1B2B" w:rsidP="00AF1B2B">
      <w:pPr>
        <w:pStyle w:val="EduDataSty"/>
        <w:tabs>
          <w:tab w:val="clear" w:pos="851"/>
          <w:tab w:val="left" w:pos="567"/>
        </w:tabs>
        <w:rPr>
          <w:b/>
          <w:bCs/>
        </w:rPr>
      </w:pPr>
    </w:p>
    <w:p w14:paraId="2581672A" w14:textId="77777777" w:rsidR="00AF1B2B" w:rsidRPr="004B4A17" w:rsidRDefault="00AF1B2B" w:rsidP="00AF1B2B">
      <w:pPr>
        <w:pStyle w:val="EduDataSty"/>
        <w:ind w:left="1701" w:hanging="1701"/>
        <w:rPr>
          <w:b/>
          <w:bCs/>
        </w:rPr>
      </w:pPr>
    </w:p>
    <w:p w14:paraId="705F8E39" w14:textId="52C6EA5D" w:rsidR="00AF1B2B" w:rsidRPr="004B4A17" w:rsidRDefault="00AF1B2B" w:rsidP="00AF1B2B">
      <w:pPr>
        <w:pStyle w:val="EduDataSty"/>
        <w:numPr>
          <w:ilvl w:val="0"/>
          <w:numId w:val="21"/>
        </w:numPr>
        <w:tabs>
          <w:tab w:val="clear" w:pos="851"/>
          <w:tab w:val="clear" w:pos="1701"/>
          <w:tab w:val="left" w:pos="567"/>
        </w:tabs>
        <w:rPr>
          <w:b/>
          <w:bCs/>
        </w:rPr>
      </w:pPr>
      <w:r w:rsidRPr="004B4A17">
        <w:t xml:space="preserve">A full load in the hopper exactly fills the tank.  Find the value of </w:t>
      </w:r>
      <w:r w:rsidRPr="004B4A17">
        <w:rPr>
          <w:i/>
          <w:iCs/>
        </w:rPr>
        <w:t>x</w:t>
      </w:r>
      <w:r w:rsidR="00B71834" w:rsidRPr="004B4A17">
        <w:t xml:space="preserve"> correct to one</w:t>
      </w:r>
      <w:r w:rsidRPr="004B4A17">
        <w:t xml:space="preserve"> </w:t>
      </w:r>
      <w:r w:rsidR="00C33D05" w:rsidRPr="004B4A17">
        <w:tab/>
      </w:r>
      <w:r w:rsidR="00C33D05" w:rsidRPr="004B4A17">
        <w:rPr>
          <w:b/>
          <w:bCs/>
        </w:rPr>
        <w:t>2</w:t>
      </w:r>
      <w:r w:rsidR="00C33D05">
        <w:rPr>
          <w:b/>
          <w:bCs/>
        </w:rPr>
        <w:t xml:space="preserve"> </w:t>
      </w:r>
      <w:r w:rsidRPr="004B4A17">
        <w:t>decimal place</w:t>
      </w:r>
      <w:r w:rsidR="00C33D05">
        <w:t>.</w:t>
      </w:r>
      <w:r w:rsidRPr="004B4A17">
        <w:tab/>
      </w:r>
      <w:r w:rsidRPr="004B4A17">
        <w:tab/>
      </w:r>
      <w:r w:rsidRPr="004B4A17">
        <w:tab/>
      </w:r>
      <w:r w:rsidRPr="004B4A17">
        <w:tab/>
      </w:r>
      <w:r w:rsidRPr="004B4A17">
        <w:tab/>
      </w:r>
      <w:r w:rsidRPr="004B4A17">
        <w:tab/>
      </w:r>
    </w:p>
    <w:p w14:paraId="1CE003FD" w14:textId="77777777" w:rsidR="00AF1B2B" w:rsidRPr="004B4A17" w:rsidRDefault="00AF1B2B" w:rsidP="00AF1B2B">
      <w:pPr>
        <w:pStyle w:val="EduDataSty"/>
      </w:pPr>
    </w:p>
    <w:p w14:paraId="5905CE4F" w14:textId="77777777" w:rsidR="00AF1B2B" w:rsidRPr="004B4A17" w:rsidRDefault="00AF1B2B" w:rsidP="00AF1B2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781"/>
          <w:tab w:val="left" w:pos="10065"/>
        </w:tabs>
        <w:ind w:right="-468"/>
      </w:pPr>
      <w:r w:rsidRPr="004B4A17">
        <w:tab/>
        <w:t xml:space="preserve">  </w:t>
      </w:r>
      <w:r w:rsidRPr="004B4A17">
        <w:rPr>
          <w:i/>
          <w:iCs/>
          <w:sz w:val="28"/>
        </w:rPr>
        <w:tab/>
      </w:r>
    </w:p>
    <w:p w14:paraId="4EC89EE4" w14:textId="77777777" w:rsidR="00AF1B2B" w:rsidRPr="004B4A17" w:rsidRDefault="00AF1B2B" w:rsidP="00AF1B2B">
      <w:pPr>
        <w:pStyle w:val="EduDataSty"/>
      </w:pPr>
      <w:r w:rsidRPr="004B4A17">
        <w:tab/>
      </w:r>
    </w:p>
    <w:p w14:paraId="4F8E870F" w14:textId="2F2CAB5D" w:rsidR="00100980" w:rsidRPr="004B4A17" w:rsidRDefault="00100980" w:rsidP="004D50C4">
      <w:pPr>
        <w:rPr>
          <w:b/>
        </w:rPr>
      </w:pPr>
    </w:p>
    <w:p w14:paraId="1AD597C7" w14:textId="77777777" w:rsidR="00100980" w:rsidRPr="004B4A17" w:rsidRDefault="00100980" w:rsidP="00100980">
      <w:pPr>
        <w:rPr>
          <w:b/>
        </w:rPr>
      </w:pPr>
    </w:p>
    <w:p w14:paraId="504EC281" w14:textId="77777777" w:rsidR="00487CB7" w:rsidRPr="004B4A17" w:rsidRDefault="00487CB7" w:rsidP="00100980">
      <w:pPr>
        <w:rPr>
          <w:b/>
        </w:rPr>
      </w:pPr>
    </w:p>
    <w:p w14:paraId="7888B8BC" w14:textId="77777777" w:rsidR="00487CB7" w:rsidRPr="004B4A17" w:rsidRDefault="00487CB7" w:rsidP="00100980">
      <w:pPr>
        <w:rPr>
          <w:b/>
        </w:rPr>
      </w:pPr>
    </w:p>
    <w:p w14:paraId="3023F763" w14:textId="77777777" w:rsidR="00487CB7" w:rsidRPr="004B4A17" w:rsidRDefault="00487CB7" w:rsidP="00100980">
      <w:pPr>
        <w:rPr>
          <w:b/>
        </w:rPr>
      </w:pPr>
    </w:p>
    <w:p w14:paraId="6CE30B75" w14:textId="74B6C951" w:rsidR="008E4EF2" w:rsidRPr="004B4A17" w:rsidRDefault="008E4EF2" w:rsidP="0029224A">
      <w:pPr>
        <w:rPr>
          <w:b/>
          <w:sz w:val="24"/>
          <w:szCs w:val="24"/>
        </w:rPr>
      </w:pPr>
    </w:p>
    <w:p w14:paraId="4CE753D9" w14:textId="01F5305D" w:rsidR="0029224A" w:rsidRPr="004B4A17" w:rsidRDefault="0029224A" w:rsidP="00D908FD">
      <w:pPr>
        <w:pStyle w:val="ListParagraph"/>
        <w:numPr>
          <w:ilvl w:val="0"/>
          <w:numId w:val="27"/>
        </w:numPr>
        <w:ind w:left="426"/>
        <w:rPr>
          <w:sz w:val="24"/>
          <w:szCs w:val="24"/>
        </w:rPr>
      </w:pPr>
      <w:r w:rsidRPr="004B4A17">
        <w:rPr>
          <w:sz w:val="24"/>
          <w:szCs w:val="24"/>
        </w:rPr>
        <w:lastRenderedPageBreak/>
        <w:t xml:space="preserve">A semi-circle of radius </w:t>
      </w:r>
      <w:r w:rsidRPr="004B4A17">
        <w:rPr>
          <w:i/>
          <w:sz w:val="24"/>
          <w:szCs w:val="24"/>
        </w:rPr>
        <w:t>r</w:t>
      </w:r>
      <w:r w:rsidRPr="004B4A17">
        <w:rPr>
          <w:sz w:val="24"/>
          <w:szCs w:val="24"/>
        </w:rPr>
        <w:t xml:space="preserve"> is drawn in a rectangle as show below.</w:t>
      </w:r>
    </w:p>
    <w:p w14:paraId="61888DE9" w14:textId="77777777" w:rsidR="0029224A" w:rsidRPr="004B4A17" w:rsidRDefault="0029224A" w:rsidP="0029224A">
      <w:pPr>
        <w:rPr>
          <w:sz w:val="24"/>
          <w:szCs w:val="24"/>
        </w:rPr>
      </w:pPr>
    </w:p>
    <w:p w14:paraId="4EB91AEE" w14:textId="6636671C" w:rsidR="0029224A" w:rsidRPr="004B4A17" w:rsidRDefault="0029224A" w:rsidP="0029224A">
      <w:pPr>
        <w:rPr>
          <w:sz w:val="24"/>
          <w:szCs w:val="24"/>
        </w:rPr>
      </w:pP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noProof/>
          <w:sz w:val="24"/>
          <w:szCs w:val="24"/>
          <w:lang w:val="en-AU" w:eastAsia="en-AU"/>
        </w:rPr>
        <w:drawing>
          <wp:inline distT="0" distB="0" distL="0" distR="0" wp14:anchorId="480D9A5A" wp14:editId="4F0AA3B0">
            <wp:extent cx="2514600" cy="16192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91D7A" w14:textId="77777777" w:rsidR="0029224A" w:rsidRPr="004B4A17" w:rsidRDefault="0029224A" w:rsidP="0029224A">
      <w:pPr>
        <w:rPr>
          <w:sz w:val="24"/>
          <w:szCs w:val="24"/>
        </w:rPr>
      </w:pPr>
    </w:p>
    <w:p w14:paraId="19B5F559" w14:textId="49CEFD8B" w:rsidR="00C7044E" w:rsidRDefault="000C4BE2" w:rsidP="000C4BE2">
      <w:pPr>
        <w:pStyle w:val="ListParagraph"/>
        <w:numPr>
          <w:ilvl w:val="0"/>
          <w:numId w:val="24"/>
        </w:numPr>
        <w:rPr>
          <w:sz w:val="24"/>
          <w:szCs w:val="24"/>
        </w:rPr>
      </w:pPr>
      <w:r w:rsidRPr="004B4A17">
        <w:rPr>
          <w:sz w:val="24"/>
          <w:szCs w:val="24"/>
        </w:rPr>
        <w:t>What percentage of the area of the rectangle is the semi-circle?</w:t>
      </w:r>
      <w:r w:rsidR="00C7044E">
        <w:rPr>
          <w:sz w:val="24"/>
          <w:szCs w:val="24"/>
        </w:rPr>
        <w:t xml:space="preserve"> Answer to the </w:t>
      </w:r>
      <w:r w:rsidR="00C7044E" w:rsidRPr="004B4A17">
        <w:rPr>
          <w:sz w:val="24"/>
          <w:szCs w:val="24"/>
        </w:rPr>
        <w:tab/>
      </w:r>
      <w:r w:rsidR="00C7044E" w:rsidRPr="004B4A17">
        <w:rPr>
          <w:b/>
          <w:sz w:val="24"/>
          <w:szCs w:val="24"/>
        </w:rPr>
        <w:t>2</w:t>
      </w:r>
    </w:p>
    <w:p w14:paraId="2CBBCF30" w14:textId="46D08D71" w:rsidR="000C4BE2" w:rsidRPr="004B4A17" w:rsidRDefault="00C7044E" w:rsidP="00C7044E">
      <w:pPr>
        <w:pStyle w:val="ListParagraph"/>
        <w:ind w:left="1380"/>
        <w:rPr>
          <w:sz w:val="24"/>
          <w:szCs w:val="24"/>
        </w:rPr>
      </w:pPr>
      <w:r>
        <w:rPr>
          <w:sz w:val="24"/>
          <w:szCs w:val="24"/>
        </w:rPr>
        <w:t xml:space="preserve">nearest percentage. </w:t>
      </w:r>
      <w:r w:rsidR="000C4BE2" w:rsidRPr="004B4A17">
        <w:rPr>
          <w:sz w:val="24"/>
          <w:szCs w:val="24"/>
        </w:rPr>
        <w:tab/>
      </w:r>
      <w:r w:rsidR="00C249BA">
        <w:rPr>
          <w:sz w:val="24"/>
          <w:szCs w:val="24"/>
        </w:rPr>
        <w:tab/>
      </w:r>
    </w:p>
    <w:p w14:paraId="3C08349D" w14:textId="77777777" w:rsidR="000C4BE2" w:rsidRPr="004B4A17" w:rsidRDefault="000C4BE2" w:rsidP="000C4BE2">
      <w:pPr>
        <w:pStyle w:val="ListParagraph"/>
        <w:ind w:left="1380"/>
        <w:rPr>
          <w:sz w:val="24"/>
          <w:szCs w:val="24"/>
        </w:rPr>
      </w:pPr>
    </w:p>
    <w:p w14:paraId="21D72C26" w14:textId="77777777" w:rsidR="000C4BE2" w:rsidRPr="004B4A17" w:rsidRDefault="000C4BE2" w:rsidP="000C4BE2">
      <w:pPr>
        <w:pStyle w:val="ListParagraph"/>
        <w:ind w:left="1380"/>
        <w:rPr>
          <w:sz w:val="24"/>
          <w:szCs w:val="24"/>
        </w:rPr>
      </w:pPr>
    </w:p>
    <w:p w14:paraId="56C581B9" w14:textId="77777777" w:rsidR="000C4BE2" w:rsidRPr="004B4A17" w:rsidRDefault="000C4BE2" w:rsidP="000C4BE2">
      <w:pPr>
        <w:rPr>
          <w:sz w:val="24"/>
          <w:szCs w:val="24"/>
        </w:rPr>
      </w:pPr>
    </w:p>
    <w:p w14:paraId="61CC7283" w14:textId="77777777" w:rsidR="000C4BE2" w:rsidRPr="004B4A17" w:rsidRDefault="000C4BE2" w:rsidP="000C4BE2">
      <w:pPr>
        <w:rPr>
          <w:sz w:val="24"/>
          <w:szCs w:val="24"/>
        </w:rPr>
      </w:pPr>
    </w:p>
    <w:p w14:paraId="7B520113" w14:textId="04EB518B" w:rsidR="000C4BE2" w:rsidRDefault="000C4BE2" w:rsidP="000C4BE2">
      <w:pPr>
        <w:rPr>
          <w:sz w:val="24"/>
          <w:szCs w:val="24"/>
        </w:rPr>
      </w:pPr>
    </w:p>
    <w:p w14:paraId="52A3FBA4" w14:textId="0964B1FB" w:rsidR="00135607" w:rsidRDefault="00135607" w:rsidP="000C4BE2">
      <w:pPr>
        <w:rPr>
          <w:sz w:val="24"/>
          <w:szCs w:val="24"/>
        </w:rPr>
      </w:pPr>
    </w:p>
    <w:p w14:paraId="770CB2B6" w14:textId="3F97AEDC" w:rsidR="00135607" w:rsidRDefault="00135607" w:rsidP="000C4BE2">
      <w:pPr>
        <w:rPr>
          <w:sz w:val="24"/>
          <w:szCs w:val="24"/>
        </w:rPr>
      </w:pPr>
    </w:p>
    <w:p w14:paraId="391BF10F" w14:textId="4712DB9B" w:rsidR="00135607" w:rsidRDefault="00135607" w:rsidP="000C4BE2">
      <w:pPr>
        <w:rPr>
          <w:sz w:val="24"/>
          <w:szCs w:val="24"/>
        </w:rPr>
      </w:pPr>
    </w:p>
    <w:p w14:paraId="397FB5A8" w14:textId="77777777" w:rsidR="00135607" w:rsidRPr="004B4A17" w:rsidRDefault="00135607" w:rsidP="000C4BE2">
      <w:pPr>
        <w:rPr>
          <w:sz w:val="24"/>
          <w:szCs w:val="24"/>
        </w:rPr>
      </w:pPr>
    </w:p>
    <w:p w14:paraId="14002EEA" w14:textId="77777777" w:rsidR="000C4BE2" w:rsidRPr="004B4A17" w:rsidRDefault="000C4BE2" w:rsidP="000C4BE2">
      <w:pPr>
        <w:rPr>
          <w:sz w:val="24"/>
          <w:szCs w:val="24"/>
        </w:rPr>
      </w:pPr>
    </w:p>
    <w:p w14:paraId="720E80D4" w14:textId="77777777" w:rsidR="000C4BE2" w:rsidRPr="004B4A17" w:rsidRDefault="000C4BE2" w:rsidP="000C4BE2">
      <w:pPr>
        <w:ind w:left="660"/>
        <w:rPr>
          <w:sz w:val="24"/>
          <w:szCs w:val="24"/>
        </w:rPr>
      </w:pPr>
    </w:p>
    <w:p w14:paraId="438BFFF6" w14:textId="1C7B5D2E" w:rsidR="0029224A" w:rsidRPr="004B4A17" w:rsidRDefault="0029224A" w:rsidP="000C4BE2">
      <w:pPr>
        <w:pStyle w:val="ListParagraph"/>
        <w:numPr>
          <w:ilvl w:val="0"/>
          <w:numId w:val="24"/>
        </w:numPr>
        <w:rPr>
          <w:sz w:val="24"/>
          <w:szCs w:val="24"/>
        </w:rPr>
      </w:pPr>
      <w:r w:rsidRPr="004B4A17">
        <w:rPr>
          <w:sz w:val="24"/>
          <w:szCs w:val="24"/>
        </w:rPr>
        <w:t>How will the area of the semi-circle ch</w:t>
      </w:r>
      <w:r w:rsidR="008E4EF2" w:rsidRPr="004B4A17">
        <w:rPr>
          <w:sz w:val="24"/>
          <w:szCs w:val="24"/>
        </w:rPr>
        <w:t>ange if the radius is doubled?</w:t>
      </w:r>
      <w:r w:rsidR="00C249BA">
        <w:rPr>
          <w:sz w:val="24"/>
          <w:szCs w:val="24"/>
        </w:rPr>
        <w:tab/>
      </w:r>
      <w:r w:rsidR="008E4EF2" w:rsidRPr="004B4A17">
        <w:rPr>
          <w:sz w:val="24"/>
          <w:szCs w:val="24"/>
        </w:rPr>
        <w:tab/>
      </w:r>
      <w:r w:rsidR="00467FB8">
        <w:rPr>
          <w:b/>
          <w:sz w:val="24"/>
          <w:szCs w:val="24"/>
        </w:rPr>
        <w:t>1</w:t>
      </w:r>
    </w:p>
    <w:p w14:paraId="13887BFE" w14:textId="77777777" w:rsidR="000C4BE2" w:rsidRPr="004B4A17" w:rsidRDefault="000C4BE2" w:rsidP="000C4BE2">
      <w:pPr>
        <w:rPr>
          <w:sz w:val="24"/>
          <w:szCs w:val="24"/>
        </w:rPr>
      </w:pPr>
    </w:p>
    <w:p w14:paraId="06FE36FD" w14:textId="77777777" w:rsidR="000C4BE2" w:rsidRPr="004B4A17" w:rsidRDefault="000C4BE2" w:rsidP="000C4BE2">
      <w:pPr>
        <w:rPr>
          <w:sz w:val="24"/>
          <w:szCs w:val="24"/>
        </w:rPr>
      </w:pPr>
    </w:p>
    <w:p w14:paraId="61903E62" w14:textId="77777777" w:rsidR="000C4BE2" w:rsidRPr="004B4A17" w:rsidRDefault="000C4BE2" w:rsidP="000C4BE2">
      <w:pPr>
        <w:rPr>
          <w:sz w:val="24"/>
          <w:szCs w:val="24"/>
        </w:rPr>
      </w:pPr>
    </w:p>
    <w:p w14:paraId="75B61176" w14:textId="77777777" w:rsidR="000C4BE2" w:rsidRPr="004B4A17" w:rsidRDefault="000C4BE2" w:rsidP="000C4BE2">
      <w:pPr>
        <w:rPr>
          <w:sz w:val="24"/>
          <w:szCs w:val="24"/>
        </w:rPr>
      </w:pPr>
    </w:p>
    <w:p w14:paraId="442FF84C" w14:textId="06E944B9" w:rsidR="000C4BE2" w:rsidRPr="004B4A17" w:rsidRDefault="000C4BE2" w:rsidP="000C4BE2">
      <w:pPr>
        <w:rPr>
          <w:sz w:val="24"/>
          <w:szCs w:val="24"/>
        </w:rPr>
      </w:pPr>
    </w:p>
    <w:p w14:paraId="2F30402D" w14:textId="77777777" w:rsidR="00166818" w:rsidRPr="004B4A17" w:rsidRDefault="00166818" w:rsidP="008E4EF2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i/>
          <w:sz w:val="40"/>
          <w:szCs w:val="40"/>
        </w:rPr>
      </w:pPr>
    </w:p>
    <w:p w14:paraId="537B597A" w14:textId="77777777" w:rsidR="00E86C0B" w:rsidRPr="004B4A17" w:rsidRDefault="00E86C0B" w:rsidP="008E4EF2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i/>
          <w:sz w:val="40"/>
          <w:szCs w:val="40"/>
        </w:rPr>
      </w:pPr>
    </w:p>
    <w:p w14:paraId="778577BC" w14:textId="77777777" w:rsidR="000A63CA" w:rsidRPr="004B4A17" w:rsidRDefault="000A63CA" w:rsidP="00BB1153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sz w:val="40"/>
          <w:szCs w:val="40"/>
        </w:rPr>
      </w:pPr>
    </w:p>
    <w:p w14:paraId="564F64E0" w14:textId="77777777" w:rsidR="000A63CA" w:rsidRPr="004B4A17" w:rsidRDefault="000A63CA" w:rsidP="00BB1153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sz w:val="40"/>
          <w:szCs w:val="40"/>
        </w:rPr>
      </w:pPr>
    </w:p>
    <w:p w14:paraId="51CEDC48" w14:textId="7D9887C5" w:rsidR="000A63CA" w:rsidRDefault="000A63CA" w:rsidP="00BB1153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sz w:val="40"/>
          <w:szCs w:val="40"/>
        </w:rPr>
      </w:pPr>
    </w:p>
    <w:p w14:paraId="5F9D7977" w14:textId="77777777" w:rsidR="00135607" w:rsidRPr="004B4A17" w:rsidRDefault="00135607" w:rsidP="00BB1153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sz w:val="40"/>
          <w:szCs w:val="40"/>
        </w:rPr>
      </w:pPr>
    </w:p>
    <w:p w14:paraId="07E5A0C8" w14:textId="77777777" w:rsidR="000A63CA" w:rsidRPr="004B4A17" w:rsidRDefault="000A63CA" w:rsidP="00BB1153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i/>
          <w:sz w:val="40"/>
          <w:szCs w:val="40"/>
        </w:rPr>
      </w:pPr>
    </w:p>
    <w:p w14:paraId="2D3CF6AE" w14:textId="71112B40" w:rsidR="000A63CA" w:rsidRPr="004B4A17" w:rsidRDefault="000A63CA" w:rsidP="00974A21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i/>
          <w:sz w:val="40"/>
          <w:szCs w:val="40"/>
        </w:rPr>
      </w:pPr>
    </w:p>
    <w:p w14:paraId="3AB533AE" w14:textId="0F2E7AC8" w:rsidR="00974A21" w:rsidRPr="004B4A17" w:rsidRDefault="00D908FD" w:rsidP="00D908FD">
      <w:pPr>
        <w:pStyle w:val="Header"/>
        <w:tabs>
          <w:tab w:val="clear" w:pos="4153"/>
          <w:tab w:val="clear" w:pos="8306"/>
        </w:tabs>
        <w:spacing w:before="120"/>
        <w:jc w:val="center"/>
        <w:rPr>
          <w:b/>
          <w:bCs/>
          <w:sz w:val="24"/>
          <w:szCs w:val="28"/>
        </w:rPr>
      </w:pPr>
      <w:r w:rsidRPr="004B4A17">
        <w:rPr>
          <w:b/>
          <w:bCs/>
          <w:sz w:val="24"/>
          <w:szCs w:val="28"/>
        </w:rPr>
        <w:t>END OF SECTION I</w:t>
      </w:r>
    </w:p>
    <w:p w14:paraId="5E11D789" w14:textId="49758D10" w:rsidR="00BB1153" w:rsidRPr="004B4A17" w:rsidRDefault="004B4A17" w:rsidP="000C4BE2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i/>
          <w:sz w:val="40"/>
          <w:szCs w:val="40"/>
        </w:rPr>
      </w:pPr>
      <w:r w:rsidRPr="004B4A17"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40359A" wp14:editId="6D3FB4E7">
                <wp:simplePos x="0" y="0"/>
                <wp:positionH relativeFrom="column">
                  <wp:posOffset>3254782</wp:posOffset>
                </wp:positionH>
                <wp:positionV relativeFrom="paragraph">
                  <wp:posOffset>-2540</wp:posOffset>
                </wp:positionV>
                <wp:extent cx="2950210" cy="887730"/>
                <wp:effectExtent l="0" t="0" r="21590" b="2667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0210" cy="887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969D6F" w14:textId="77777777" w:rsidR="00BB1153" w:rsidRDefault="00BB1153" w:rsidP="00BB1153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5F227F51" w14:textId="77777777" w:rsidR="00BB1153" w:rsidRDefault="00BB1153" w:rsidP="00BB1153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Name:</w:t>
                            </w:r>
                          </w:p>
                          <w:p w14:paraId="497B3804" w14:textId="1B7F55AA" w:rsidR="00BB1153" w:rsidRPr="00E63948" w:rsidRDefault="003A63AB" w:rsidP="00BB1153">
                            <w:pPr>
                              <w:spacing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Teacher:    Mort</w:t>
                            </w:r>
                            <w:r w:rsidR="004B4A1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ab/>
                              <w:t xml:space="preserve">O’Neill      </w:t>
                            </w:r>
                            <w:r w:rsidR="00BB115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B4A17"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BB1153">
                              <w:rPr>
                                <w:sz w:val="24"/>
                                <w:szCs w:val="24"/>
                              </w:rPr>
                              <w:t>Luch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0359A" id="Text Box 22" o:spid="_x0000_s1036" type="#_x0000_t202" style="position:absolute;margin-left:256.3pt;margin-top:-.2pt;width:232.3pt;height:69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" strokeweight=".5pt">
                <v:textbox>
                  <w:txbxContent>
                    <w:p w14:paraId="5A969D6F" w14:textId="77777777" w:rsidR="00BB1153" w:rsidRDefault="00BB1153" w:rsidP="00BB1153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</w:p>
                    <w:p w14:paraId="5F227F51" w14:textId="77777777" w:rsidR="00BB1153" w:rsidRDefault="00BB1153" w:rsidP="00BB1153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Name:</w:t>
                      </w:r>
                    </w:p>
                    <w:p w14:paraId="497B3804" w14:textId="1B7F55AA" w:rsidR="00BB1153" w:rsidRPr="00E63948" w:rsidRDefault="003A63AB" w:rsidP="00BB1153">
                      <w:pPr>
                        <w:spacing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Teacher:    Mort</w:t>
                      </w:r>
                      <w:r w:rsidR="004B4A17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ab/>
                        <w:t xml:space="preserve">O’Neill      </w:t>
                      </w:r>
                      <w:r w:rsidR="00BB1153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="004B4A17">
                        <w:rPr>
                          <w:sz w:val="24"/>
                          <w:szCs w:val="24"/>
                        </w:rPr>
                        <w:t xml:space="preserve">   </w:t>
                      </w:r>
                      <w:r w:rsidR="00BB1153">
                        <w:rPr>
                          <w:sz w:val="24"/>
                          <w:szCs w:val="24"/>
                        </w:rPr>
                        <w:t>Luchi</w:t>
                      </w:r>
                    </w:p>
                  </w:txbxContent>
                </v:textbox>
              </v:shape>
            </w:pict>
          </mc:Fallback>
        </mc:AlternateContent>
      </w:r>
      <w:r w:rsidR="00974A21" w:rsidRPr="004B4A17">
        <w:rPr>
          <w:noProof/>
          <w:lang w:val="en-AU" w:eastAsia="en-AU"/>
        </w:rPr>
        <w:drawing>
          <wp:inline distT="0" distB="0" distL="0" distR="0" wp14:anchorId="5D8C1566" wp14:editId="3DB17CB3">
            <wp:extent cx="1330612" cy="1052112"/>
            <wp:effectExtent l="0" t="0" r="3175" b="0"/>
            <wp:docPr id="3" name="Picture 3" descr="College Crest - Bl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llege Crest - Blac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358" cy="1066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4B42" w14:textId="6D29C4D2" w:rsidR="00166818" w:rsidRPr="004B4A17" w:rsidRDefault="00166818" w:rsidP="00D71CD0">
      <w:pPr>
        <w:pStyle w:val="Header"/>
        <w:tabs>
          <w:tab w:val="clear" w:pos="4153"/>
          <w:tab w:val="clear" w:pos="8306"/>
        </w:tabs>
        <w:spacing w:before="120"/>
        <w:rPr>
          <w:b/>
          <w:bCs/>
          <w:sz w:val="36"/>
          <w:szCs w:val="36"/>
          <w:u w:val="single"/>
        </w:rPr>
      </w:pPr>
    </w:p>
    <w:p w14:paraId="47FA3412" w14:textId="5DDB2DDC" w:rsidR="009F5BDA" w:rsidRPr="004B4A17" w:rsidRDefault="0000793C" w:rsidP="004B4A17">
      <w:pPr>
        <w:pStyle w:val="Header"/>
        <w:tabs>
          <w:tab w:val="clear" w:pos="4153"/>
          <w:tab w:val="clear" w:pos="8306"/>
        </w:tabs>
        <w:spacing w:before="120"/>
        <w:rPr>
          <w:bCs/>
          <w:sz w:val="28"/>
          <w:szCs w:val="28"/>
        </w:rPr>
      </w:pPr>
      <w:r w:rsidRPr="004B4A17">
        <w:rPr>
          <w:b/>
          <w:bCs/>
          <w:sz w:val="36"/>
          <w:szCs w:val="36"/>
          <w:u w:val="single"/>
        </w:rPr>
        <w:t>SECTION II:</w:t>
      </w:r>
      <w:r w:rsidRPr="004B4A17">
        <w:rPr>
          <w:b/>
          <w:bCs/>
          <w:sz w:val="36"/>
          <w:szCs w:val="36"/>
        </w:rPr>
        <w:tab/>
      </w:r>
      <w:r w:rsidR="003A63AB" w:rsidRPr="004B4A17">
        <w:rPr>
          <w:b/>
          <w:bCs/>
          <w:sz w:val="36"/>
          <w:szCs w:val="36"/>
        </w:rPr>
        <w:t>Surds and Indices</w:t>
      </w:r>
      <w:r w:rsidR="00D7733B" w:rsidRPr="004B4A17">
        <w:rPr>
          <w:bCs/>
          <w:sz w:val="28"/>
          <w:szCs w:val="28"/>
        </w:rPr>
        <w:tab/>
      </w:r>
      <w:r w:rsidR="00D7733B" w:rsidRPr="004B4A17">
        <w:rPr>
          <w:bCs/>
          <w:sz w:val="28"/>
          <w:szCs w:val="28"/>
        </w:rPr>
        <w:tab/>
      </w:r>
      <w:r w:rsidR="00D7733B" w:rsidRPr="004B4A17">
        <w:rPr>
          <w:bCs/>
          <w:sz w:val="28"/>
          <w:szCs w:val="28"/>
        </w:rPr>
        <w:tab/>
      </w:r>
      <w:r w:rsidR="00D7733B" w:rsidRPr="004B4A17">
        <w:rPr>
          <w:bCs/>
          <w:sz w:val="28"/>
          <w:szCs w:val="28"/>
        </w:rPr>
        <w:tab/>
      </w:r>
      <w:r w:rsidR="00D7733B" w:rsidRPr="004B4A17">
        <w:rPr>
          <w:bCs/>
          <w:sz w:val="28"/>
          <w:szCs w:val="28"/>
        </w:rPr>
        <w:tab/>
      </w:r>
      <w:r w:rsidR="00974A21" w:rsidRPr="004B4A17">
        <w:rPr>
          <w:bCs/>
          <w:sz w:val="28"/>
          <w:szCs w:val="28"/>
        </w:rPr>
        <w:tab/>
      </w:r>
      <w:r w:rsidR="000A63CA" w:rsidRPr="004B4A17">
        <w:rPr>
          <w:bCs/>
          <w:sz w:val="28"/>
          <w:szCs w:val="28"/>
        </w:rPr>
        <w:t>30</w:t>
      </w:r>
      <w:r w:rsidRPr="004B4A17">
        <w:rPr>
          <w:bCs/>
          <w:sz w:val="28"/>
          <w:szCs w:val="28"/>
        </w:rPr>
        <w:t xml:space="preserve"> Marks</w:t>
      </w:r>
    </w:p>
    <w:p w14:paraId="3C7B4669" w14:textId="77777777" w:rsidR="004B4A17" w:rsidRPr="004B4A17" w:rsidRDefault="004B4A17" w:rsidP="004B4A17">
      <w:pPr>
        <w:pStyle w:val="Header"/>
        <w:tabs>
          <w:tab w:val="clear" w:pos="4153"/>
          <w:tab w:val="clear" w:pos="8306"/>
        </w:tabs>
        <w:rPr>
          <w:b/>
          <w:bCs/>
          <w:i/>
          <w:sz w:val="40"/>
          <w:szCs w:val="40"/>
        </w:rPr>
      </w:pPr>
    </w:p>
    <w:p w14:paraId="1EDE3B64" w14:textId="4D0C58EB" w:rsidR="006A5223" w:rsidRPr="004B4A17" w:rsidRDefault="00E37589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>Simplify</w:t>
      </w:r>
      <w:r w:rsidR="004B4A17" w:rsidRPr="004B4A17">
        <w:rPr>
          <w:sz w:val="24"/>
          <w:szCs w:val="24"/>
        </w:rPr>
        <w:t xml:space="preserve"> </w:t>
      </w:r>
      <w:r w:rsidR="004B4A17" w:rsidRPr="004B4A17">
        <w:rPr>
          <w:position w:val="-6"/>
          <w:sz w:val="24"/>
          <w:szCs w:val="24"/>
        </w:rPr>
        <w:object w:dxaOrig="660" w:dyaOrig="320" w14:anchorId="6888AAB8">
          <v:shape id="_x0000_i1031" type="#_x0000_t75" style="width:33pt;height:16pt" o:ole="">
            <v:imagedata r:id="rId23" o:title=""/>
          </v:shape>
          <o:OLEObject Type="Embed" ProgID="Equation.DSMT4" ShapeID="_x0000_i1031" DrawAspect="Content" ObjectID="_1615878719" r:id="rId24"/>
        </w:object>
      </w:r>
    </w:p>
    <w:p w14:paraId="62E67A84" w14:textId="77777777" w:rsidR="006A5223" w:rsidRPr="004B4A17" w:rsidRDefault="006A5223" w:rsidP="00D908FD">
      <w:pPr>
        <w:ind w:left="567" w:hanging="567"/>
        <w:rPr>
          <w:sz w:val="24"/>
          <w:szCs w:val="24"/>
        </w:rPr>
      </w:pPr>
    </w:p>
    <w:p w14:paraId="65CB97A5" w14:textId="77777777" w:rsidR="00A95FD5" w:rsidRDefault="00A95FD5" w:rsidP="00135607">
      <w:pPr>
        <w:pStyle w:val="ListParagraph"/>
        <w:numPr>
          <w:ilvl w:val="0"/>
          <w:numId w:val="29"/>
        </w:numPr>
        <w:rPr>
          <w:sz w:val="24"/>
          <w:szCs w:val="24"/>
        </w:rPr>
        <w:sectPr w:rsidR="00A95FD5" w:rsidSect="004B4A17">
          <w:footerReference w:type="default" r:id="rId25"/>
          <w:pgSz w:w="11906" w:h="16838"/>
          <w:pgMar w:top="1440" w:right="1080" w:bottom="1440" w:left="1080" w:header="397" w:footer="737" w:gutter="0"/>
          <w:cols w:space="708"/>
          <w:docGrid w:linePitch="360"/>
        </w:sectPr>
      </w:pPr>
    </w:p>
    <w:p w14:paraId="626FE9DD" w14:textId="553B7A31" w:rsidR="00135607" w:rsidRDefault="006A5223" w:rsidP="00135607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4B4A17">
        <w:object w:dxaOrig="400" w:dyaOrig="320" w14:anchorId="0363BD3A">
          <v:shape id="_x0000_i1032" type="#_x0000_t75" style="width:20pt;height:16pt" o:ole="">
            <v:imagedata r:id="rId26" o:title=""/>
          </v:shape>
          <o:OLEObject Type="Embed" ProgID="Equation.DSMT4" ShapeID="_x0000_i1032" DrawAspect="Content" ObjectID="_1615878720" r:id="rId27"/>
        </w:object>
      </w:r>
    </w:p>
    <w:p w14:paraId="6065D147" w14:textId="77777777" w:rsidR="00135607" w:rsidRDefault="006A5223" w:rsidP="00135607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4B4A17">
        <w:rPr>
          <w:position w:val="-6"/>
        </w:rPr>
        <w:object w:dxaOrig="400" w:dyaOrig="320" w14:anchorId="245F1D95">
          <v:shape id="_x0000_i1033" type="#_x0000_t75" style="width:20pt;height:16pt" o:ole="">
            <v:imagedata r:id="rId28" o:title=""/>
          </v:shape>
          <o:OLEObject Type="Embed" ProgID="Equation.DSMT4" ShapeID="_x0000_i1033" DrawAspect="Content" ObjectID="_1615878721" r:id="rId29"/>
        </w:object>
      </w:r>
    </w:p>
    <w:p w14:paraId="0440203C" w14:textId="77777777" w:rsidR="00135607" w:rsidRDefault="006A5223" w:rsidP="00135607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4B4A17">
        <w:rPr>
          <w:position w:val="-6"/>
        </w:rPr>
        <w:object w:dxaOrig="260" w:dyaOrig="320" w14:anchorId="6FFEA9DA">
          <v:shape id="_x0000_i1034" type="#_x0000_t75" style="width:13pt;height:16pt" o:ole="">
            <v:imagedata r:id="rId30" o:title=""/>
          </v:shape>
          <o:OLEObject Type="Embed" ProgID="Equation.DSMT4" ShapeID="_x0000_i1034" DrawAspect="Content" ObjectID="_1615878722" r:id="rId31"/>
        </w:object>
      </w:r>
    </w:p>
    <w:p w14:paraId="42B32040" w14:textId="35F14711" w:rsidR="006A5223" w:rsidRPr="00135607" w:rsidRDefault="006A5223" w:rsidP="00135607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4B4A17">
        <w:rPr>
          <w:position w:val="-6"/>
        </w:rPr>
        <w:object w:dxaOrig="260" w:dyaOrig="320" w14:anchorId="17C71067">
          <v:shape id="_x0000_i1035" type="#_x0000_t75" style="width:13pt;height:16pt" o:ole="">
            <v:imagedata r:id="rId32" o:title=""/>
          </v:shape>
          <o:OLEObject Type="Embed" ProgID="Equation.DSMT4" ShapeID="_x0000_i1035" DrawAspect="Content" ObjectID="_1615878723" r:id="rId33"/>
        </w:object>
      </w:r>
    </w:p>
    <w:p w14:paraId="5679CCCD" w14:textId="77777777" w:rsidR="00A95FD5" w:rsidRDefault="00A95FD5" w:rsidP="00D908FD">
      <w:pPr>
        <w:ind w:left="851" w:hanging="567"/>
        <w:rPr>
          <w:sz w:val="24"/>
          <w:szCs w:val="24"/>
        </w:rPr>
        <w:sectPr w:rsidR="00A95FD5" w:rsidSect="00A95FD5">
          <w:type w:val="continuous"/>
          <w:pgSz w:w="11906" w:h="16838"/>
          <w:pgMar w:top="1440" w:right="1080" w:bottom="1440" w:left="1080" w:header="397" w:footer="737" w:gutter="0"/>
          <w:cols w:num="4" w:space="709"/>
          <w:docGrid w:linePitch="360"/>
        </w:sectPr>
      </w:pPr>
    </w:p>
    <w:p w14:paraId="4E0CA08B" w14:textId="54F858F7" w:rsidR="004B4A17" w:rsidRPr="004B4A17" w:rsidRDefault="004B4A17" w:rsidP="00D908FD">
      <w:pPr>
        <w:ind w:left="851" w:hanging="567"/>
        <w:rPr>
          <w:sz w:val="24"/>
          <w:szCs w:val="24"/>
        </w:rPr>
      </w:pPr>
    </w:p>
    <w:p w14:paraId="25D114CD" w14:textId="08FEBC78" w:rsidR="006A5223" w:rsidRDefault="006A5223" w:rsidP="00E37589">
      <w:pPr>
        <w:ind w:hanging="567"/>
        <w:rPr>
          <w:sz w:val="24"/>
          <w:szCs w:val="24"/>
        </w:rPr>
      </w:pPr>
    </w:p>
    <w:p w14:paraId="2F910077" w14:textId="183D8EB4" w:rsidR="00A95FD5" w:rsidRDefault="00A95FD5" w:rsidP="00E37589">
      <w:pPr>
        <w:ind w:hanging="567"/>
        <w:rPr>
          <w:sz w:val="24"/>
          <w:szCs w:val="24"/>
        </w:rPr>
      </w:pPr>
    </w:p>
    <w:p w14:paraId="0C983FB9" w14:textId="77777777" w:rsidR="00A95FD5" w:rsidRPr="004B4A17" w:rsidRDefault="00A95FD5" w:rsidP="00E37589">
      <w:pPr>
        <w:ind w:hanging="567"/>
        <w:rPr>
          <w:sz w:val="24"/>
          <w:szCs w:val="24"/>
        </w:rPr>
      </w:pPr>
    </w:p>
    <w:p w14:paraId="6569A793" w14:textId="40005BE8" w:rsidR="006A5223" w:rsidRPr="004B4A17" w:rsidRDefault="006A5223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 xml:space="preserve">Which of the following is </w:t>
      </w:r>
      <w:r w:rsidRPr="004B4A17">
        <w:rPr>
          <w:b/>
          <w:sz w:val="24"/>
          <w:szCs w:val="24"/>
        </w:rPr>
        <w:t>NOT</w:t>
      </w:r>
      <w:r w:rsidR="004B4A17" w:rsidRPr="004B4A17">
        <w:rPr>
          <w:sz w:val="24"/>
          <w:szCs w:val="24"/>
        </w:rPr>
        <w:t xml:space="preserve"> </w:t>
      </w:r>
      <w:r w:rsidRPr="004B4A17">
        <w:rPr>
          <w:sz w:val="24"/>
          <w:szCs w:val="24"/>
        </w:rPr>
        <w:t>equal to</w:t>
      </w:r>
      <w:r w:rsidRPr="004B4A17">
        <w:rPr>
          <w:position w:val="-6"/>
        </w:rPr>
        <w:object w:dxaOrig="499" w:dyaOrig="320" w14:anchorId="32589AD5">
          <v:shape id="_x0000_i1036" type="#_x0000_t75" style="width:24.95pt;height:16pt" o:ole="">
            <v:imagedata r:id="rId34" o:title=""/>
          </v:shape>
          <o:OLEObject Type="Embed" ProgID="Equation.DSMT4" ShapeID="_x0000_i1036" DrawAspect="Content" ObjectID="_1615878724" r:id="rId35"/>
        </w:object>
      </w:r>
      <w:r w:rsidRPr="004B4A17">
        <w:rPr>
          <w:sz w:val="24"/>
          <w:szCs w:val="24"/>
        </w:rPr>
        <w:t>?</w:t>
      </w:r>
    </w:p>
    <w:p w14:paraId="2E8D4652" w14:textId="77777777" w:rsidR="00135607" w:rsidRDefault="00135607" w:rsidP="00135607">
      <w:pPr>
        <w:rPr>
          <w:sz w:val="24"/>
          <w:szCs w:val="24"/>
        </w:rPr>
      </w:pPr>
    </w:p>
    <w:p w14:paraId="4B813FF6" w14:textId="77777777" w:rsidR="00A95FD5" w:rsidRDefault="00A95FD5" w:rsidP="00135607">
      <w:pPr>
        <w:pStyle w:val="ListParagraph"/>
        <w:numPr>
          <w:ilvl w:val="0"/>
          <w:numId w:val="30"/>
        </w:numPr>
        <w:rPr>
          <w:sz w:val="24"/>
          <w:szCs w:val="24"/>
        </w:rPr>
        <w:sectPr w:rsidR="00A95FD5" w:rsidSect="00A95FD5">
          <w:type w:val="continuous"/>
          <w:pgSz w:w="11906" w:h="16838"/>
          <w:pgMar w:top="1440" w:right="1080" w:bottom="1440" w:left="1080" w:header="397" w:footer="737" w:gutter="0"/>
          <w:cols w:space="708"/>
          <w:docGrid w:linePitch="360"/>
        </w:sectPr>
      </w:pPr>
    </w:p>
    <w:p w14:paraId="5A8AD6FB" w14:textId="54E400AC" w:rsidR="00135607" w:rsidRDefault="00135607" w:rsidP="00135607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135607">
        <w:rPr>
          <w:position w:val="-6"/>
          <w:sz w:val="24"/>
          <w:szCs w:val="24"/>
        </w:rPr>
        <w:object w:dxaOrig="920" w:dyaOrig="320" w14:anchorId="1D2C7688">
          <v:shape id="_x0000_i1037" type="#_x0000_t75" style="width:46pt;height:16pt" o:ole="">
            <v:imagedata r:id="rId36" o:title=""/>
          </v:shape>
          <o:OLEObject Type="Embed" ProgID="Equation.DSMT4" ShapeID="_x0000_i1037" DrawAspect="Content" ObjectID="_1615878725" r:id="rId37"/>
        </w:object>
      </w:r>
    </w:p>
    <w:p w14:paraId="49FAA784" w14:textId="77777777" w:rsidR="00A95FD5" w:rsidRDefault="00A95FD5" w:rsidP="00A95FD5">
      <w:pPr>
        <w:pStyle w:val="ListParagraph"/>
        <w:rPr>
          <w:sz w:val="24"/>
          <w:szCs w:val="24"/>
        </w:rPr>
      </w:pPr>
    </w:p>
    <w:p w14:paraId="6D2A3710" w14:textId="77777777" w:rsidR="00135607" w:rsidRDefault="006A5223" w:rsidP="00135607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4B4A17">
        <w:rPr>
          <w:position w:val="-6"/>
        </w:rPr>
        <w:object w:dxaOrig="980" w:dyaOrig="320" w14:anchorId="747E0C2C">
          <v:shape id="_x0000_i1038" type="#_x0000_t75" style="width:49pt;height:16pt" o:ole="">
            <v:imagedata r:id="rId38" o:title=""/>
          </v:shape>
          <o:OLEObject Type="Embed" ProgID="Equation.DSMT4" ShapeID="_x0000_i1038" DrawAspect="Content" ObjectID="_1615878726" r:id="rId39"/>
        </w:object>
      </w:r>
    </w:p>
    <w:p w14:paraId="06530FB8" w14:textId="3E385D6E" w:rsidR="00A95FD5" w:rsidRPr="00A95FD5" w:rsidRDefault="00A95FD5" w:rsidP="00A95FD5">
      <w:pPr>
        <w:rPr>
          <w:sz w:val="24"/>
          <w:szCs w:val="24"/>
        </w:rPr>
      </w:pPr>
    </w:p>
    <w:p w14:paraId="43C0E05A" w14:textId="69C76834" w:rsidR="00A95FD5" w:rsidRDefault="00E37589" w:rsidP="00A95FD5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4B4A17">
        <w:rPr>
          <w:position w:val="-6"/>
        </w:rPr>
        <w:object w:dxaOrig="920" w:dyaOrig="320" w14:anchorId="22A5E2CE">
          <v:shape id="_x0000_i1039" type="#_x0000_t75" style="width:46pt;height:16pt" o:ole="">
            <v:imagedata r:id="rId40" o:title=""/>
          </v:shape>
          <o:OLEObject Type="Embed" ProgID="Equation.DSMT4" ShapeID="_x0000_i1039" DrawAspect="Content" ObjectID="_1615878727" r:id="rId41"/>
        </w:object>
      </w:r>
    </w:p>
    <w:p w14:paraId="21F57114" w14:textId="60D8F019" w:rsidR="00A95FD5" w:rsidRPr="00A95FD5" w:rsidRDefault="00A95FD5" w:rsidP="00A95FD5">
      <w:pPr>
        <w:rPr>
          <w:sz w:val="24"/>
          <w:szCs w:val="24"/>
        </w:rPr>
      </w:pPr>
    </w:p>
    <w:p w14:paraId="7AF1D6F7" w14:textId="07758D78" w:rsidR="006A5223" w:rsidRPr="00A95FD5" w:rsidRDefault="006A5223" w:rsidP="00A95FD5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4B4A17">
        <w:rPr>
          <w:position w:val="-16"/>
        </w:rPr>
        <w:object w:dxaOrig="680" w:dyaOrig="480" w14:anchorId="50FAC530">
          <v:shape id="_x0000_i1040" type="#_x0000_t75" style="width:34pt;height:24pt" o:ole="">
            <v:imagedata r:id="rId42" o:title=""/>
          </v:shape>
          <o:OLEObject Type="Embed" ProgID="Equation.DSMT4" ShapeID="_x0000_i1040" DrawAspect="Content" ObjectID="_1615878728" r:id="rId43"/>
        </w:object>
      </w:r>
    </w:p>
    <w:p w14:paraId="55AAC5F8" w14:textId="3A8A0A8D" w:rsidR="00A95FD5" w:rsidRDefault="00A95FD5" w:rsidP="00A95FD5">
      <w:pPr>
        <w:rPr>
          <w:sz w:val="24"/>
          <w:szCs w:val="24"/>
        </w:rPr>
        <w:sectPr w:rsidR="00A95FD5" w:rsidSect="00A95FD5">
          <w:type w:val="continuous"/>
          <w:pgSz w:w="11906" w:h="16838"/>
          <w:pgMar w:top="1440" w:right="1080" w:bottom="1440" w:left="1080" w:header="397" w:footer="737" w:gutter="0"/>
          <w:cols w:num="4" w:space="709"/>
          <w:docGrid w:linePitch="360"/>
        </w:sectPr>
      </w:pPr>
    </w:p>
    <w:p w14:paraId="4DE39234" w14:textId="3E1C5620" w:rsidR="00E37589" w:rsidRDefault="00E37589" w:rsidP="00E37589">
      <w:pPr>
        <w:ind w:hanging="567"/>
        <w:rPr>
          <w:sz w:val="24"/>
          <w:szCs w:val="24"/>
        </w:rPr>
      </w:pPr>
    </w:p>
    <w:p w14:paraId="6020D766" w14:textId="25E21CAA" w:rsidR="00A95FD5" w:rsidRDefault="00A95FD5" w:rsidP="00E37589">
      <w:pPr>
        <w:ind w:hanging="567"/>
        <w:rPr>
          <w:sz w:val="24"/>
          <w:szCs w:val="24"/>
        </w:rPr>
      </w:pPr>
    </w:p>
    <w:p w14:paraId="6E727DDF" w14:textId="77777777" w:rsidR="00A95FD5" w:rsidRPr="004B4A17" w:rsidRDefault="00A95FD5" w:rsidP="00E37589">
      <w:pPr>
        <w:ind w:hanging="567"/>
        <w:rPr>
          <w:sz w:val="24"/>
          <w:szCs w:val="24"/>
        </w:rPr>
      </w:pPr>
    </w:p>
    <w:p w14:paraId="3266A73E" w14:textId="77777777" w:rsidR="004B4A17" w:rsidRPr="004B4A17" w:rsidRDefault="004B4A17" w:rsidP="00E37589">
      <w:pPr>
        <w:ind w:hanging="567"/>
        <w:rPr>
          <w:sz w:val="24"/>
          <w:szCs w:val="24"/>
        </w:rPr>
      </w:pPr>
    </w:p>
    <w:p w14:paraId="68BAA8E3" w14:textId="7144F59C" w:rsidR="00D908FD" w:rsidRPr="004B4A17" w:rsidRDefault="009F5BDA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>Simplify the following:</w:t>
      </w:r>
    </w:p>
    <w:p w14:paraId="7D8F4B18" w14:textId="77777777" w:rsidR="00D908FD" w:rsidRPr="004B4A17" w:rsidRDefault="00D908FD" w:rsidP="00D908FD">
      <w:pPr>
        <w:pStyle w:val="ListParagraph"/>
        <w:ind w:left="360"/>
        <w:rPr>
          <w:sz w:val="24"/>
          <w:szCs w:val="24"/>
        </w:rPr>
      </w:pPr>
    </w:p>
    <w:p w14:paraId="329167B2" w14:textId="43C8D828" w:rsidR="00D908FD" w:rsidRPr="004B4A17" w:rsidRDefault="00300B97" w:rsidP="00D908FD">
      <w:pPr>
        <w:pStyle w:val="ListParagraph"/>
        <w:numPr>
          <w:ilvl w:val="1"/>
          <w:numId w:val="28"/>
        </w:numPr>
        <w:ind w:left="851" w:hanging="131"/>
        <w:rPr>
          <w:sz w:val="24"/>
          <w:szCs w:val="24"/>
        </w:rPr>
      </w:pPr>
      <w:r w:rsidRPr="00300B97">
        <w:rPr>
          <w:position w:val="-8"/>
          <w:sz w:val="24"/>
          <w:szCs w:val="24"/>
        </w:rPr>
        <w:object w:dxaOrig="499" w:dyaOrig="360" w14:anchorId="2C35B9E0">
          <v:shape id="_x0000_i1041" type="#_x0000_t75" style="width:24.95pt;height:18pt" o:ole="">
            <v:imagedata r:id="rId44" o:title=""/>
          </v:shape>
          <o:OLEObject Type="Embed" ProgID="Equation.DSMT4" ShapeID="_x0000_i1041" DrawAspect="Content" ObjectID="_1615878729" r:id="rId45"/>
        </w:object>
      </w:r>
      <w:r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1</w:t>
      </w:r>
    </w:p>
    <w:p w14:paraId="315D495A" w14:textId="52CEA6FB" w:rsidR="00D908FD" w:rsidRDefault="00D908FD" w:rsidP="00D908FD">
      <w:pPr>
        <w:pStyle w:val="ListParagraph"/>
        <w:ind w:left="851"/>
        <w:rPr>
          <w:sz w:val="24"/>
          <w:szCs w:val="24"/>
        </w:rPr>
      </w:pPr>
    </w:p>
    <w:p w14:paraId="5CE8C638" w14:textId="77777777" w:rsidR="00A95FD5" w:rsidRPr="004B4A17" w:rsidRDefault="00A95FD5" w:rsidP="00D908FD">
      <w:pPr>
        <w:pStyle w:val="ListParagraph"/>
        <w:ind w:left="851"/>
        <w:rPr>
          <w:sz w:val="24"/>
          <w:szCs w:val="24"/>
        </w:rPr>
      </w:pPr>
    </w:p>
    <w:p w14:paraId="02E5D991" w14:textId="718B84E5" w:rsidR="00D908FD" w:rsidRDefault="00D908FD" w:rsidP="00D908FD">
      <w:pPr>
        <w:pStyle w:val="ListParagraph"/>
        <w:ind w:left="851"/>
        <w:rPr>
          <w:sz w:val="24"/>
          <w:szCs w:val="24"/>
        </w:rPr>
      </w:pPr>
    </w:p>
    <w:p w14:paraId="1076458C" w14:textId="77777777" w:rsidR="00A95FD5" w:rsidRPr="004B4A17" w:rsidRDefault="00A95FD5" w:rsidP="00D908FD">
      <w:pPr>
        <w:pStyle w:val="ListParagraph"/>
        <w:ind w:left="851"/>
        <w:rPr>
          <w:sz w:val="24"/>
          <w:szCs w:val="24"/>
        </w:rPr>
      </w:pPr>
    </w:p>
    <w:p w14:paraId="01197FD3" w14:textId="142BC50A" w:rsidR="00D908FD" w:rsidRPr="004B4A17" w:rsidRDefault="00300B97" w:rsidP="00D908FD">
      <w:pPr>
        <w:pStyle w:val="ListParagraph"/>
        <w:numPr>
          <w:ilvl w:val="1"/>
          <w:numId w:val="28"/>
        </w:numPr>
        <w:ind w:left="851" w:hanging="131"/>
        <w:rPr>
          <w:sz w:val="24"/>
          <w:szCs w:val="24"/>
        </w:rPr>
      </w:pPr>
      <w:r w:rsidRPr="00300B97">
        <w:rPr>
          <w:b/>
          <w:position w:val="-8"/>
          <w:sz w:val="24"/>
          <w:szCs w:val="24"/>
        </w:rPr>
        <w:object w:dxaOrig="1719" w:dyaOrig="360" w14:anchorId="52143098">
          <v:shape id="_x0000_i1042" type="#_x0000_t75" style="width:85.95pt;height:18pt" o:ole="">
            <v:imagedata r:id="rId46" o:title=""/>
          </v:shape>
          <o:OLEObject Type="Embed" ProgID="Equation.DSMT4" ShapeID="_x0000_i1042" DrawAspect="Content" ObjectID="_1615878730" r:id="rId47"/>
        </w:object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D908FD" w:rsidRPr="004B4A17">
        <w:rPr>
          <w:b/>
          <w:sz w:val="24"/>
          <w:szCs w:val="24"/>
        </w:rPr>
        <w:tab/>
      </w:r>
      <w:r w:rsidR="00D908FD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1</w:t>
      </w:r>
    </w:p>
    <w:p w14:paraId="6A5CEF58" w14:textId="61A08124" w:rsidR="00D908FD" w:rsidRPr="004B4A17" w:rsidRDefault="00D908FD" w:rsidP="00D908FD">
      <w:pPr>
        <w:pStyle w:val="ListParagraph"/>
        <w:rPr>
          <w:sz w:val="24"/>
          <w:szCs w:val="24"/>
        </w:rPr>
      </w:pPr>
    </w:p>
    <w:p w14:paraId="6587364A" w14:textId="08A965C1" w:rsidR="00D908FD" w:rsidRDefault="00D908FD" w:rsidP="00D908FD">
      <w:pPr>
        <w:pStyle w:val="ListParagraph"/>
        <w:rPr>
          <w:sz w:val="24"/>
          <w:szCs w:val="24"/>
        </w:rPr>
      </w:pPr>
    </w:p>
    <w:p w14:paraId="65B154BF" w14:textId="77777777" w:rsidR="00A95FD5" w:rsidRDefault="00A95FD5" w:rsidP="00D908FD">
      <w:pPr>
        <w:pStyle w:val="ListParagraph"/>
        <w:rPr>
          <w:sz w:val="24"/>
          <w:szCs w:val="24"/>
        </w:rPr>
      </w:pPr>
    </w:p>
    <w:p w14:paraId="26C5C5DC" w14:textId="77777777" w:rsidR="00A95FD5" w:rsidRPr="004B4A17" w:rsidRDefault="00A95FD5" w:rsidP="00D908FD">
      <w:pPr>
        <w:pStyle w:val="ListParagraph"/>
        <w:rPr>
          <w:sz w:val="24"/>
          <w:szCs w:val="24"/>
        </w:rPr>
      </w:pPr>
    </w:p>
    <w:p w14:paraId="73AFE361" w14:textId="77777777" w:rsidR="00D908FD" w:rsidRPr="004B4A17" w:rsidRDefault="00D908FD" w:rsidP="00D908FD">
      <w:pPr>
        <w:pStyle w:val="ListParagraph"/>
        <w:rPr>
          <w:sz w:val="24"/>
          <w:szCs w:val="24"/>
        </w:rPr>
      </w:pPr>
    </w:p>
    <w:p w14:paraId="7DF06B61" w14:textId="03E5D9E8" w:rsidR="009F5BDA" w:rsidRPr="004B4A17" w:rsidRDefault="00D908FD" w:rsidP="00D908FD">
      <w:pPr>
        <w:pStyle w:val="ListParagraph"/>
        <w:numPr>
          <w:ilvl w:val="1"/>
          <w:numId w:val="28"/>
        </w:numPr>
        <w:ind w:left="851" w:hanging="131"/>
        <w:rPr>
          <w:sz w:val="24"/>
          <w:szCs w:val="24"/>
        </w:rPr>
      </w:pPr>
      <w:r w:rsidRPr="004B4A17">
        <w:rPr>
          <w:position w:val="-28"/>
        </w:rPr>
        <w:object w:dxaOrig="639" w:dyaOrig="720" w14:anchorId="57CE9E4D">
          <v:shape id="_x0000_i1043" type="#_x0000_t75" style="width:31.95pt;height:36pt" o:ole="">
            <v:imagedata r:id="rId48" o:title=""/>
          </v:shape>
          <o:OLEObject Type="Embed" ProgID="Equation.DSMT4" ShapeID="_x0000_i1043" DrawAspect="Content" ObjectID="_1615878731" r:id="rId49"/>
        </w:object>
      </w:r>
      <w:r w:rsidRPr="004B4A17">
        <w:rPr>
          <w:sz w:val="24"/>
          <w:szCs w:val="24"/>
        </w:rPr>
        <w:t xml:space="preserve"> </w:t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="009F5BDA" w:rsidRPr="004B4A17">
        <w:rPr>
          <w:b/>
          <w:sz w:val="24"/>
          <w:szCs w:val="24"/>
        </w:rPr>
        <w:tab/>
      </w:r>
      <w:r w:rsidRPr="004B4A17">
        <w:rPr>
          <w:b/>
          <w:sz w:val="24"/>
          <w:szCs w:val="24"/>
        </w:rPr>
        <w:tab/>
      </w:r>
      <w:r w:rsidRPr="004B4A17">
        <w:rPr>
          <w:b/>
          <w:sz w:val="24"/>
          <w:szCs w:val="24"/>
        </w:rPr>
        <w:tab/>
      </w:r>
      <w:r w:rsidRPr="004B4A17">
        <w:rPr>
          <w:b/>
          <w:sz w:val="24"/>
          <w:szCs w:val="24"/>
        </w:rPr>
        <w:tab/>
      </w:r>
      <w:r w:rsidRPr="004B4A17">
        <w:rPr>
          <w:b/>
          <w:sz w:val="24"/>
          <w:szCs w:val="24"/>
        </w:rPr>
        <w:tab/>
      </w:r>
      <w:r w:rsidRPr="004B4A17">
        <w:rPr>
          <w:b/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1</w:t>
      </w:r>
    </w:p>
    <w:p w14:paraId="5248B6D2" w14:textId="5632E82D" w:rsidR="00D908FD" w:rsidRDefault="00D908FD" w:rsidP="00D908FD">
      <w:pPr>
        <w:pStyle w:val="ListParagraph"/>
        <w:ind w:left="0"/>
        <w:rPr>
          <w:b/>
          <w:sz w:val="24"/>
          <w:szCs w:val="24"/>
        </w:rPr>
      </w:pPr>
    </w:p>
    <w:p w14:paraId="7A01F922" w14:textId="77777777" w:rsidR="00A95FD5" w:rsidRPr="004B4A17" w:rsidRDefault="00A95FD5" w:rsidP="00D908FD">
      <w:pPr>
        <w:pStyle w:val="ListParagraph"/>
        <w:ind w:left="0"/>
        <w:rPr>
          <w:b/>
          <w:sz w:val="24"/>
          <w:szCs w:val="24"/>
        </w:rPr>
      </w:pPr>
    </w:p>
    <w:p w14:paraId="52AAA53B" w14:textId="58C52C1F" w:rsidR="00D908FD" w:rsidRDefault="00D908FD" w:rsidP="00D908FD">
      <w:pPr>
        <w:pStyle w:val="ListParagraph"/>
        <w:ind w:left="0"/>
        <w:rPr>
          <w:b/>
          <w:sz w:val="24"/>
          <w:szCs w:val="24"/>
        </w:rPr>
      </w:pPr>
    </w:p>
    <w:p w14:paraId="1F3A8E23" w14:textId="37C8332F" w:rsidR="00A95FD5" w:rsidRDefault="00A95FD5" w:rsidP="00D908FD">
      <w:pPr>
        <w:pStyle w:val="ListParagraph"/>
        <w:ind w:left="0"/>
        <w:rPr>
          <w:b/>
          <w:sz w:val="24"/>
          <w:szCs w:val="24"/>
        </w:rPr>
      </w:pPr>
    </w:p>
    <w:p w14:paraId="16605570" w14:textId="72B9B05D" w:rsidR="00A95FD5" w:rsidRDefault="00A95FD5" w:rsidP="00D908FD">
      <w:pPr>
        <w:pStyle w:val="ListParagraph"/>
        <w:ind w:left="0"/>
        <w:rPr>
          <w:b/>
          <w:sz w:val="24"/>
          <w:szCs w:val="24"/>
        </w:rPr>
      </w:pPr>
    </w:p>
    <w:p w14:paraId="58AFC337" w14:textId="77777777" w:rsidR="00A95FD5" w:rsidRDefault="00A95FD5" w:rsidP="00D908FD">
      <w:pPr>
        <w:pStyle w:val="ListParagraph"/>
        <w:ind w:left="0"/>
        <w:rPr>
          <w:b/>
          <w:sz w:val="24"/>
          <w:szCs w:val="24"/>
        </w:rPr>
      </w:pPr>
    </w:p>
    <w:p w14:paraId="60570671" w14:textId="77777777" w:rsidR="00A95FD5" w:rsidRPr="004B4A17" w:rsidRDefault="00A95FD5" w:rsidP="00D908FD">
      <w:pPr>
        <w:pStyle w:val="ListParagraph"/>
        <w:ind w:left="0"/>
        <w:rPr>
          <w:b/>
          <w:sz w:val="24"/>
          <w:szCs w:val="24"/>
        </w:rPr>
      </w:pPr>
    </w:p>
    <w:p w14:paraId="5919B066" w14:textId="5D6F16BC" w:rsidR="009F5BDA" w:rsidRPr="004B4A17" w:rsidRDefault="00D908FD" w:rsidP="00D908FD">
      <w:pPr>
        <w:pStyle w:val="ListParagraph"/>
        <w:numPr>
          <w:ilvl w:val="0"/>
          <w:numId w:val="28"/>
        </w:numPr>
        <w:rPr>
          <w:b/>
          <w:sz w:val="24"/>
          <w:szCs w:val="24"/>
        </w:rPr>
      </w:pPr>
      <w:r w:rsidRPr="004B4A17">
        <w:rPr>
          <w:sz w:val="24"/>
          <w:szCs w:val="24"/>
        </w:rPr>
        <w:lastRenderedPageBreak/>
        <w:t xml:space="preserve">Expand </w:t>
      </w:r>
      <w:r w:rsidR="009F5BDA" w:rsidRPr="004B4A17">
        <w:rPr>
          <w:sz w:val="24"/>
          <w:szCs w:val="24"/>
        </w:rPr>
        <w:t>leaving your answer in simplest form</w:t>
      </w:r>
    </w:p>
    <w:p w14:paraId="499110DF" w14:textId="77777777" w:rsidR="009F5BDA" w:rsidRPr="004B4A17" w:rsidRDefault="009F5BDA" w:rsidP="009F5BDA">
      <w:pPr>
        <w:ind w:left="1080"/>
        <w:rPr>
          <w:b/>
          <w:sz w:val="24"/>
          <w:szCs w:val="24"/>
        </w:rPr>
      </w:pPr>
    </w:p>
    <w:p w14:paraId="241D48A1" w14:textId="2FA370F5" w:rsidR="009F5BDA" w:rsidRPr="004B4A17" w:rsidRDefault="00D908FD" w:rsidP="009F5BDA">
      <w:pPr>
        <w:pStyle w:val="ListParagraph"/>
        <w:numPr>
          <w:ilvl w:val="0"/>
          <w:numId w:val="13"/>
        </w:numPr>
        <w:ind w:left="851" w:hanging="142"/>
        <w:rPr>
          <w:b/>
          <w:sz w:val="24"/>
          <w:szCs w:val="24"/>
        </w:rPr>
      </w:pPr>
      <w:r w:rsidRPr="004B4A17">
        <w:rPr>
          <w:position w:val="-18"/>
          <w:sz w:val="24"/>
          <w:szCs w:val="24"/>
        </w:rPr>
        <w:object w:dxaOrig="1320" w:dyaOrig="480" w14:anchorId="38C95859">
          <v:shape id="_x0000_i1044" type="#_x0000_t75" style="width:66pt;height:24pt" o:ole="">
            <v:imagedata r:id="rId50" o:title=""/>
          </v:shape>
          <o:OLEObject Type="Embed" ProgID="Equation.DSMT4" ShapeID="_x0000_i1044" DrawAspect="Content" ObjectID="_1615878732" r:id="rId51"/>
        </w:object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9F5BDA" w:rsidRPr="004B4A17">
        <w:rPr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1</w:t>
      </w:r>
    </w:p>
    <w:p w14:paraId="2C313C59" w14:textId="7BA3F762" w:rsidR="00D908FD" w:rsidRPr="004B4A17" w:rsidRDefault="00D908FD" w:rsidP="00D908FD">
      <w:pPr>
        <w:rPr>
          <w:b/>
          <w:sz w:val="24"/>
          <w:szCs w:val="24"/>
        </w:rPr>
      </w:pPr>
    </w:p>
    <w:p w14:paraId="5C5653B9" w14:textId="3D4CDDBF" w:rsidR="00D908FD" w:rsidRPr="004B4A17" w:rsidRDefault="00D908FD" w:rsidP="00D908FD">
      <w:pPr>
        <w:rPr>
          <w:b/>
          <w:sz w:val="24"/>
          <w:szCs w:val="24"/>
        </w:rPr>
      </w:pPr>
    </w:p>
    <w:p w14:paraId="48E3BE67" w14:textId="0427893B" w:rsidR="00D908FD" w:rsidRPr="004B4A17" w:rsidRDefault="00D908FD" w:rsidP="00D908FD">
      <w:pPr>
        <w:rPr>
          <w:b/>
          <w:sz w:val="24"/>
          <w:szCs w:val="24"/>
        </w:rPr>
      </w:pPr>
    </w:p>
    <w:p w14:paraId="7BC85587" w14:textId="3F7D2596" w:rsidR="00D908FD" w:rsidRPr="004B4A17" w:rsidRDefault="00D908FD" w:rsidP="00D908FD">
      <w:pPr>
        <w:rPr>
          <w:b/>
          <w:sz w:val="24"/>
          <w:szCs w:val="24"/>
        </w:rPr>
      </w:pPr>
    </w:p>
    <w:p w14:paraId="3F17B6DF" w14:textId="77777777" w:rsidR="004B4A17" w:rsidRPr="004B4A17" w:rsidRDefault="004B4A17" w:rsidP="00D908FD">
      <w:pPr>
        <w:rPr>
          <w:b/>
          <w:sz w:val="24"/>
          <w:szCs w:val="24"/>
        </w:rPr>
      </w:pPr>
    </w:p>
    <w:p w14:paraId="4DFF9C02" w14:textId="77777777" w:rsidR="00D908FD" w:rsidRPr="004B4A17" w:rsidRDefault="00D908FD" w:rsidP="00D908FD">
      <w:pPr>
        <w:rPr>
          <w:b/>
          <w:sz w:val="24"/>
          <w:szCs w:val="24"/>
        </w:rPr>
      </w:pPr>
    </w:p>
    <w:p w14:paraId="12780C9A" w14:textId="2AAADBBA" w:rsidR="009F5BDA" w:rsidRPr="004B4A17" w:rsidRDefault="00D908FD" w:rsidP="00D908FD">
      <w:pPr>
        <w:pStyle w:val="ListParagraph"/>
        <w:numPr>
          <w:ilvl w:val="0"/>
          <w:numId w:val="13"/>
        </w:numPr>
        <w:ind w:left="851" w:hanging="142"/>
        <w:rPr>
          <w:b/>
          <w:sz w:val="24"/>
          <w:szCs w:val="24"/>
        </w:rPr>
      </w:pPr>
      <w:r w:rsidRPr="004B4A17">
        <w:rPr>
          <w:position w:val="-18"/>
          <w:sz w:val="24"/>
          <w:szCs w:val="24"/>
        </w:rPr>
        <w:object w:dxaOrig="1960" w:dyaOrig="480" w14:anchorId="4DB06584">
          <v:shape id="_x0000_i1045" type="#_x0000_t75" style="width:98pt;height:24pt" o:ole="">
            <v:imagedata r:id="rId52" o:title=""/>
          </v:shape>
          <o:OLEObject Type="Embed" ProgID="Equation.DSMT4" ShapeID="_x0000_i1045" DrawAspect="Content" ObjectID="_1615878733" r:id="rId53"/>
        </w:object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2</w:t>
      </w:r>
    </w:p>
    <w:p w14:paraId="228827B2" w14:textId="77777777" w:rsidR="009F5BDA" w:rsidRPr="004B4A17" w:rsidRDefault="009F5BDA" w:rsidP="009F5BDA">
      <w:pPr>
        <w:pStyle w:val="ListParagraph"/>
        <w:rPr>
          <w:b/>
          <w:sz w:val="24"/>
          <w:szCs w:val="24"/>
        </w:rPr>
      </w:pPr>
    </w:p>
    <w:p w14:paraId="5C679089" w14:textId="77777777" w:rsidR="009F5BDA" w:rsidRPr="004B4A17" w:rsidRDefault="009F5BDA" w:rsidP="009F5BDA">
      <w:pPr>
        <w:rPr>
          <w:sz w:val="24"/>
          <w:szCs w:val="24"/>
        </w:rPr>
      </w:pPr>
    </w:p>
    <w:p w14:paraId="5EA39E3F" w14:textId="1750E97C" w:rsidR="00B8646E" w:rsidRPr="004B4A17" w:rsidRDefault="00B8646E" w:rsidP="009F5BDA">
      <w:pPr>
        <w:rPr>
          <w:sz w:val="24"/>
          <w:szCs w:val="24"/>
        </w:rPr>
      </w:pPr>
    </w:p>
    <w:p w14:paraId="1619E7D5" w14:textId="77777777" w:rsidR="004B4A17" w:rsidRPr="004B4A17" w:rsidRDefault="004B4A17" w:rsidP="009F5BDA">
      <w:pPr>
        <w:rPr>
          <w:sz w:val="24"/>
          <w:szCs w:val="24"/>
        </w:rPr>
      </w:pPr>
    </w:p>
    <w:p w14:paraId="45FAC8DA" w14:textId="77777777" w:rsidR="00B8646E" w:rsidRPr="004B4A17" w:rsidRDefault="00B8646E" w:rsidP="009F5BDA">
      <w:pPr>
        <w:rPr>
          <w:sz w:val="24"/>
          <w:szCs w:val="24"/>
        </w:rPr>
      </w:pPr>
    </w:p>
    <w:p w14:paraId="6D94F5A7" w14:textId="0D79D1B6" w:rsidR="009F5BDA" w:rsidRPr="004B4A17" w:rsidRDefault="009F5BDA" w:rsidP="009F5BDA">
      <w:pPr>
        <w:ind w:left="1080"/>
        <w:rPr>
          <w:sz w:val="24"/>
          <w:szCs w:val="24"/>
        </w:rPr>
      </w:pP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</w:p>
    <w:p w14:paraId="06A1069A" w14:textId="77777777" w:rsidR="009F5BDA" w:rsidRPr="004B4A17" w:rsidRDefault="009F5BDA" w:rsidP="009F5BDA">
      <w:pPr>
        <w:ind w:left="1080"/>
        <w:rPr>
          <w:b/>
          <w:sz w:val="24"/>
          <w:szCs w:val="24"/>
        </w:rPr>
      </w:pPr>
    </w:p>
    <w:p w14:paraId="6A86EA08" w14:textId="77777777" w:rsidR="009F5BDA" w:rsidRPr="004B4A17" w:rsidRDefault="009F5BDA" w:rsidP="00160C2A">
      <w:pPr>
        <w:rPr>
          <w:b/>
          <w:sz w:val="24"/>
          <w:szCs w:val="24"/>
        </w:rPr>
      </w:pPr>
    </w:p>
    <w:p w14:paraId="5AC11B4A" w14:textId="07E1B6AF" w:rsidR="009F5BDA" w:rsidRPr="004B4A17" w:rsidRDefault="009F5BDA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>By rationalising the denominator, express</w:t>
      </w:r>
      <w:r w:rsidR="00D908FD" w:rsidRPr="004B4A17">
        <w:rPr>
          <w:sz w:val="24"/>
          <w:szCs w:val="24"/>
        </w:rPr>
        <w:t xml:space="preserve"> </w:t>
      </w:r>
      <w:r w:rsidR="00D908FD" w:rsidRPr="004B4A17">
        <w:rPr>
          <w:position w:val="-28"/>
          <w:sz w:val="24"/>
          <w:szCs w:val="24"/>
        </w:rPr>
        <w:object w:dxaOrig="720" w:dyaOrig="660" w14:anchorId="13284F87">
          <v:shape id="_x0000_i1046" type="#_x0000_t75" style="width:36pt;height:33pt" o:ole="">
            <v:imagedata r:id="rId54" o:title=""/>
          </v:shape>
          <o:OLEObject Type="Embed" ProgID="Equation.DSMT4" ShapeID="_x0000_i1046" DrawAspect="Content" ObjectID="_1615878734" r:id="rId55"/>
        </w:object>
      </w:r>
      <w:r w:rsidR="00D908FD" w:rsidRPr="004B4A17">
        <w:rPr>
          <w:sz w:val="24"/>
          <w:szCs w:val="24"/>
        </w:rPr>
        <w:t xml:space="preserve"> </w:t>
      </w:r>
      <w:r w:rsidRPr="004B4A17">
        <w:rPr>
          <w:sz w:val="24"/>
          <w:szCs w:val="24"/>
        </w:rPr>
        <w:t xml:space="preserve">in the form </w:t>
      </w:r>
      <w:r w:rsidRPr="004B4A17">
        <w:rPr>
          <w:position w:val="-8"/>
          <w:sz w:val="24"/>
          <w:szCs w:val="24"/>
        </w:rPr>
        <w:object w:dxaOrig="859" w:dyaOrig="360" w14:anchorId="3C4BC2B0">
          <v:shape id="_x0000_i1047" type="#_x0000_t75" style="width:42.8pt;height:18pt" o:ole="">
            <v:imagedata r:id="rId56" o:title=""/>
          </v:shape>
          <o:OLEObject Type="Embed" ProgID="Equation.3" ShapeID="_x0000_i1047" DrawAspect="Content" ObjectID="_1615878735" r:id="rId57"/>
        </w:object>
      </w:r>
      <w:r w:rsidR="00E37589" w:rsidRPr="004B4A17">
        <w:rPr>
          <w:sz w:val="24"/>
          <w:szCs w:val="24"/>
        </w:rPr>
        <w:t>.</w:t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3</w:t>
      </w:r>
    </w:p>
    <w:p w14:paraId="3D40C7E4" w14:textId="77777777" w:rsidR="009F5BDA" w:rsidRPr="004B4A17" w:rsidRDefault="009F5BDA" w:rsidP="009F5BDA">
      <w:pPr>
        <w:ind w:left="720" w:firstLine="360"/>
        <w:rPr>
          <w:b/>
          <w:sz w:val="24"/>
          <w:szCs w:val="24"/>
        </w:rPr>
      </w:pPr>
    </w:p>
    <w:p w14:paraId="79413FC7" w14:textId="77777777" w:rsidR="009F5BDA" w:rsidRPr="004B4A17" w:rsidRDefault="009F5BDA" w:rsidP="009F5BDA">
      <w:pPr>
        <w:ind w:left="720" w:firstLine="360"/>
        <w:rPr>
          <w:b/>
          <w:sz w:val="24"/>
          <w:szCs w:val="24"/>
        </w:rPr>
      </w:pPr>
    </w:p>
    <w:p w14:paraId="5738C035" w14:textId="77777777" w:rsidR="009F5BDA" w:rsidRPr="004B4A17" w:rsidRDefault="009F5BDA" w:rsidP="009F5BDA">
      <w:pPr>
        <w:ind w:left="720" w:firstLine="360"/>
        <w:rPr>
          <w:b/>
          <w:sz w:val="24"/>
          <w:szCs w:val="24"/>
        </w:rPr>
      </w:pPr>
    </w:p>
    <w:p w14:paraId="420C1EDB" w14:textId="77777777" w:rsidR="00B8646E" w:rsidRPr="004B4A17" w:rsidRDefault="00B8646E" w:rsidP="009F5BDA">
      <w:pPr>
        <w:ind w:left="720" w:firstLine="360"/>
        <w:rPr>
          <w:b/>
          <w:sz w:val="24"/>
          <w:szCs w:val="24"/>
        </w:rPr>
      </w:pPr>
    </w:p>
    <w:p w14:paraId="562A1B7F" w14:textId="63659C24" w:rsidR="00160C2A" w:rsidRPr="004B4A17" w:rsidRDefault="00160C2A" w:rsidP="00D908FD">
      <w:pPr>
        <w:rPr>
          <w:b/>
          <w:sz w:val="24"/>
          <w:szCs w:val="24"/>
        </w:rPr>
      </w:pPr>
    </w:p>
    <w:p w14:paraId="286DB8FF" w14:textId="5E17BAFA" w:rsidR="00160C2A" w:rsidRPr="004B4A17" w:rsidRDefault="00160C2A" w:rsidP="009F5BDA">
      <w:pPr>
        <w:ind w:left="720" w:firstLine="360"/>
        <w:rPr>
          <w:b/>
          <w:sz w:val="24"/>
          <w:szCs w:val="24"/>
        </w:rPr>
      </w:pPr>
    </w:p>
    <w:p w14:paraId="4F6CE342" w14:textId="77777777" w:rsidR="004B4A17" w:rsidRPr="004B4A17" w:rsidRDefault="004B4A17" w:rsidP="009F5BDA">
      <w:pPr>
        <w:ind w:left="720" w:firstLine="360"/>
        <w:rPr>
          <w:b/>
          <w:sz w:val="24"/>
          <w:szCs w:val="24"/>
        </w:rPr>
      </w:pPr>
    </w:p>
    <w:p w14:paraId="145ECAA8" w14:textId="77777777" w:rsidR="00160C2A" w:rsidRPr="004B4A17" w:rsidRDefault="00160C2A" w:rsidP="009F5BDA">
      <w:pPr>
        <w:ind w:left="720" w:firstLine="360"/>
        <w:rPr>
          <w:b/>
          <w:sz w:val="24"/>
          <w:szCs w:val="24"/>
        </w:rPr>
      </w:pPr>
    </w:p>
    <w:p w14:paraId="64180E04" w14:textId="13732E53" w:rsidR="00160C2A" w:rsidRPr="004B4A17" w:rsidRDefault="00160C2A" w:rsidP="009F5BDA">
      <w:pPr>
        <w:ind w:left="720" w:firstLine="360"/>
        <w:rPr>
          <w:b/>
          <w:sz w:val="24"/>
          <w:szCs w:val="24"/>
        </w:rPr>
      </w:pPr>
    </w:p>
    <w:p w14:paraId="44C4F281" w14:textId="77777777" w:rsidR="004B4A17" w:rsidRPr="004B4A17" w:rsidRDefault="004B4A17" w:rsidP="009F5BDA">
      <w:pPr>
        <w:ind w:left="720" w:firstLine="360"/>
        <w:rPr>
          <w:b/>
          <w:sz w:val="24"/>
          <w:szCs w:val="24"/>
        </w:rPr>
      </w:pPr>
    </w:p>
    <w:p w14:paraId="09DEA5C5" w14:textId="77777777" w:rsidR="00160C2A" w:rsidRPr="004B4A17" w:rsidRDefault="00160C2A" w:rsidP="009F5BDA">
      <w:pPr>
        <w:ind w:left="720" w:firstLine="360"/>
        <w:rPr>
          <w:b/>
          <w:sz w:val="24"/>
          <w:szCs w:val="24"/>
        </w:rPr>
      </w:pPr>
    </w:p>
    <w:p w14:paraId="49E686F8" w14:textId="59D8EBF7" w:rsidR="003E78C7" w:rsidRPr="004B4A17" w:rsidRDefault="003E78C7" w:rsidP="009F5BDA">
      <w:pPr>
        <w:ind w:left="720" w:firstLine="360"/>
        <w:rPr>
          <w:b/>
          <w:sz w:val="24"/>
          <w:szCs w:val="24"/>
        </w:rPr>
      </w:pPr>
    </w:p>
    <w:p w14:paraId="71E13B85" w14:textId="77777777" w:rsidR="004B4A17" w:rsidRPr="004B4A17" w:rsidRDefault="004B4A17" w:rsidP="009F5BDA">
      <w:pPr>
        <w:ind w:left="720" w:firstLine="360"/>
        <w:rPr>
          <w:b/>
          <w:sz w:val="24"/>
          <w:szCs w:val="24"/>
        </w:rPr>
      </w:pPr>
    </w:p>
    <w:p w14:paraId="3732A877" w14:textId="41514E18" w:rsidR="009F5BDA" w:rsidRPr="004B4A17" w:rsidRDefault="009F5BDA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 xml:space="preserve">Find the value of </w:t>
      </w:r>
      <w:r w:rsidRPr="004B4A17">
        <w:rPr>
          <w:position w:val="-6"/>
          <w:sz w:val="24"/>
          <w:szCs w:val="24"/>
        </w:rPr>
        <w:object w:dxaOrig="1100" w:dyaOrig="320" w14:anchorId="4178B8CC">
          <v:shape id="_x0000_i1048" type="#_x0000_t75" style="width:54.8pt;height:15.65pt" o:ole="">
            <v:imagedata r:id="rId58" o:title=""/>
          </v:shape>
          <o:OLEObject Type="Embed" ProgID="Equation.3" ShapeID="_x0000_i1048" DrawAspect="Content" ObjectID="_1615878736" r:id="rId59"/>
        </w:object>
      </w:r>
      <w:r w:rsidRPr="004B4A17">
        <w:rPr>
          <w:sz w:val="24"/>
          <w:szCs w:val="24"/>
        </w:rPr>
        <w:t xml:space="preserve"> if </w:t>
      </w:r>
      <w:r w:rsidRPr="004B4A17">
        <w:rPr>
          <w:position w:val="-6"/>
          <w:sz w:val="24"/>
          <w:szCs w:val="24"/>
        </w:rPr>
        <w:object w:dxaOrig="1100" w:dyaOrig="340" w14:anchorId="4F56424D">
          <v:shape id="_x0000_i1049" type="#_x0000_t75" style="width:54.8pt;height:17.2pt" o:ole="">
            <v:imagedata r:id="rId60" o:title=""/>
          </v:shape>
          <o:OLEObject Type="Embed" ProgID="Equation.3" ShapeID="_x0000_i1049" DrawAspect="Content" ObjectID="_1615878737" r:id="rId61"/>
        </w:object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="007E08FD">
        <w:rPr>
          <w:sz w:val="24"/>
          <w:szCs w:val="24"/>
        </w:rPr>
        <w:tab/>
      </w:r>
      <w:r w:rsidRPr="004B4A17">
        <w:rPr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3</w:t>
      </w:r>
    </w:p>
    <w:p w14:paraId="2D75B6B2" w14:textId="77777777" w:rsidR="009F5BDA" w:rsidRPr="004B4A17" w:rsidRDefault="009F5BDA" w:rsidP="007E08FD">
      <w:pPr>
        <w:ind w:left="360"/>
        <w:rPr>
          <w:b/>
          <w:sz w:val="24"/>
          <w:szCs w:val="24"/>
        </w:rPr>
      </w:pPr>
    </w:p>
    <w:p w14:paraId="242750FB" w14:textId="77777777" w:rsidR="00B8646E" w:rsidRPr="004B4A17" w:rsidRDefault="00B8646E" w:rsidP="009F5BDA">
      <w:pPr>
        <w:rPr>
          <w:b/>
          <w:sz w:val="24"/>
          <w:szCs w:val="24"/>
        </w:rPr>
      </w:pPr>
    </w:p>
    <w:p w14:paraId="135A6CA7" w14:textId="77777777" w:rsidR="00B8646E" w:rsidRPr="004B4A17" w:rsidRDefault="00B8646E" w:rsidP="009F5BDA">
      <w:pPr>
        <w:rPr>
          <w:b/>
          <w:sz w:val="24"/>
          <w:szCs w:val="24"/>
        </w:rPr>
      </w:pPr>
    </w:p>
    <w:p w14:paraId="0F06F061" w14:textId="196B5993" w:rsidR="00B8646E" w:rsidRPr="004B4A17" w:rsidRDefault="00B8646E" w:rsidP="009F5BDA">
      <w:pPr>
        <w:rPr>
          <w:b/>
          <w:sz w:val="24"/>
          <w:szCs w:val="24"/>
        </w:rPr>
      </w:pPr>
    </w:p>
    <w:p w14:paraId="46582E26" w14:textId="36740A58" w:rsidR="00D908FD" w:rsidRPr="004B4A17" w:rsidRDefault="00D908FD" w:rsidP="009F5BDA">
      <w:pPr>
        <w:rPr>
          <w:b/>
          <w:sz w:val="24"/>
          <w:szCs w:val="24"/>
        </w:rPr>
      </w:pPr>
    </w:p>
    <w:p w14:paraId="1CBD94A8" w14:textId="7ABD8C45" w:rsidR="004B4A17" w:rsidRPr="004B4A17" w:rsidRDefault="004B4A17" w:rsidP="009F5BDA">
      <w:pPr>
        <w:rPr>
          <w:b/>
          <w:sz w:val="24"/>
          <w:szCs w:val="24"/>
        </w:rPr>
      </w:pPr>
    </w:p>
    <w:p w14:paraId="54BB2388" w14:textId="5647DA07" w:rsidR="004B4A17" w:rsidRPr="004B4A17" w:rsidRDefault="004B4A17" w:rsidP="009F5BDA">
      <w:pPr>
        <w:rPr>
          <w:b/>
          <w:sz w:val="24"/>
          <w:szCs w:val="24"/>
        </w:rPr>
      </w:pPr>
    </w:p>
    <w:p w14:paraId="1D842A98" w14:textId="77777777" w:rsidR="004B4A17" w:rsidRPr="004B4A17" w:rsidRDefault="004B4A17" w:rsidP="009F5BDA">
      <w:pPr>
        <w:rPr>
          <w:b/>
          <w:sz w:val="24"/>
          <w:szCs w:val="24"/>
        </w:rPr>
      </w:pPr>
    </w:p>
    <w:p w14:paraId="17EE9FDC" w14:textId="14CDC31E" w:rsidR="009F5BDA" w:rsidRPr="004B4A17" w:rsidRDefault="009F5BDA" w:rsidP="009F5BDA">
      <w:pPr>
        <w:rPr>
          <w:sz w:val="24"/>
          <w:szCs w:val="24"/>
        </w:rPr>
      </w:pPr>
    </w:p>
    <w:p w14:paraId="34C30D6C" w14:textId="77777777" w:rsidR="004B4A17" w:rsidRPr="004B4A17" w:rsidRDefault="004B4A17" w:rsidP="009F5BDA">
      <w:pPr>
        <w:rPr>
          <w:sz w:val="24"/>
          <w:szCs w:val="24"/>
        </w:rPr>
      </w:pPr>
    </w:p>
    <w:p w14:paraId="3D8A22C6" w14:textId="77777777" w:rsidR="00160C2A" w:rsidRPr="004B4A17" w:rsidRDefault="00160C2A" w:rsidP="009F5BDA">
      <w:pPr>
        <w:rPr>
          <w:sz w:val="24"/>
          <w:szCs w:val="24"/>
        </w:rPr>
      </w:pPr>
    </w:p>
    <w:p w14:paraId="7764E636" w14:textId="77777777" w:rsidR="00160C2A" w:rsidRPr="004B4A17" w:rsidRDefault="00160C2A" w:rsidP="009F5BDA">
      <w:pPr>
        <w:rPr>
          <w:sz w:val="24"/>
          <w:szCs w:val="24"/>
        </w:rPr>
      </w:pPr>
    </w:p>
    <w:p w14:paraId="74E08F1D" w14:textId="36E9F638" w:rsidR="00160C2A" w:rsidRPr="004B4A17" w:rsidRDefault="00160C2A" w:rsidP="009F5BDA">
      <w:pPr>
        <w:rPr>
          <w:sz w:val="24"/>
          <w:szCs w:val="24"/>
        </w:rPr>
      </w:pPr>
    </w:p>
    <w:p w14:paraId="48979E81" w14:textId="77777777" w:rsidR="004B4A17" w:rsidRPr="004B4A17" w:rsidRDefault="004B4A17" w:rsidP="009F5BDA">
      <w:pPr>
        <w:rPr>
          <w:sz w:val="24"/>
          <w:szCs w:val="24"/>
        </w:rPr>
      </w:pPr>
    </w:p>
    <w:p w14:paraId="5BD84DF0" w14:textId="4A1046DE" w:rsidR="009F5BDA" w:rsidRPr="004B4A17" w:rsidRDefault="009F5BDA" w:rsidP="00D908FD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 xml:space="preserve">Find </w:t>
      </w:r>
      <w:r w:rsidR="00B94692" w:rsidRPr="004B4A17">
        <w:rPr>
          <w:sz w:val="24"/>
          <w:szCs w:val="24"/>
        </w:rPr>
        <w:t xml:space="preserve">a pair of </w:t>
      </w:r>
      <w:r w:rsidRPr="004B4A17">
        <w:rPr>
          <w:sz w:val="24"/>
          <w:szCs w:val="24"/>
        </w:rPr>
        <w:t xml:space="preserve">values for </w:t>
      </w:r>
      <w:r w:rsidRPr="004B4A17">
        <w:rPr>
          <w:i/>
          <w:sz w:val="24"/>
          <w:szCs w:val="24"/>
        </w:rPr>
        <w:t>x</w:t>
      </w:r>
      <w:r w:rsidRPr="004B4A17">
        <w:rPr>
          <w:sz w:val="24"/>
          <w:szCs w:val="24"/>
        </w:rPr>
        <w:t xml:space="preserve"> and </w:t>
      </w:r>
      <w:r w:rsidRPr="004B4A17">
        <w:rPr>
          <w:i/>
          <w:sz w:val="24"/>
          <w:szCs w:val="24"/>
        </w:rPr>
        <w:t>y</w:t>
      </w:r>
      <w:r w:rsidRPr="004B4A17">
        <w:rPr>
          <w:sz w:val="24"/>
          <w:szCs w:val="24"/>
        </w:rPr>
        <w:t xml:space="preserve"> such that  (</w:t>
      </w:r>
      <w:r w:rsidRPr="004B4A17">
        <w:rPr>
          <w:i/>
          <w:sz w:val="24"/>
          <w:szCs w:val="24"/>
        </w:rPr>
        <w:t>x</w:t>
      </w:r>
      <w:r w:rsidRPr="004B4A17">
        <w:rPr>
          <w:sz w:val="24"/>
          <w:szCs w:val="24"/>
        </w:rPr>
        <w:t xml:space="preserve"> + </w:t>
      </w:r>
      <w:r w:rsidRPr="004B4A17">
        <w:rPr>
          <w:i/>
          <w:sz w:val="24"/>
          <w:szCs w:val="24"/>
        </w:rPr>
        <w:t>y</w:t>
      </w:r>
      <w:r w:rsidRPr="004B4A17">
        <w:rPr>
          <w:sz w:val="24"/>
          <w:szCs w:val="24"/>
        </w:rPr>
        <w:t>)(</w:t>
      </w:r>
      <w:r w:rsidRPr="004B4A17">
        <w:rPr>
          <w:i/>
          <w:sz w:val="24"/>
          <w:szCs w:val="24"/>
        </w:rPr>
        <w:t>x</w:t>
      </w:r>
      <w:r w:rsidRPr="004B4A17">
        <w:rPr>
          <w:sz w:val="24"/>
          <w:szCs w:val="24"/>
        </w:rPr>
        <w:t xml:space="preserve"> – </w:t>
      </w:r>
      <w:r w:rsidRPr="004B4A17">
        <w:rPr>
          <w:i/>
          <w:sz w:val="24"/>
          <w:szCs w:val="24"/>
        </w:rPr>
        <w:t>y</w:t>
      </w:r>
      <w:r w:rsidR="00E37589" w:rsidRPr="004B4A17">
        <w:rPr>
          <w:sz w:val="24"/>
          <w:szCs w:val="24"/>
        </w:rPr>
        <w:t>) = 1</w:t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7E08FD">
        <w:rPr>
          <w:sz w:val="24"/>
          <w:szCs w:val="24"/>
        </w:rPr>
        <w:tab/>
      </w:r>
      <w:r w:rsidR="00E37589" w:rsidRPr="004B4A17">
        <w:rPr>
          <w:sz w:val="24"/>
          <w:szCs w:val="24"/>
        </w:rPr>
        <w:tab/>
      </w:r>
      <w:r w:rsidR="00B8646E" w:rsidRPr="004B4A17">
        <w:rPr>
          <w:b/>
          <w:sz w:val="24"/>
          <w:szCs w:val="24"/>
        </w:rPr>
        <w:t>2</w:t>
      </w:r>
    </w:p>
    <w:p w14:paraId="1432CD8D" w14:textId="77777777" w:rsidR="009F5BDA" w:rsidRPr="004B4A17" w:rsidRDefault="009F5BDA" w:rsidP="009F5BDA">
      <w:pPr>
        <w:ind w:left="720"/>
        <w:rPr>
          <w:b/>
          <w:sz w:val="24"/>
          <w:szCs w:val="24"/>
        </w:rPr>
      </w:pPr>
    </w:p>
    <w:p w14:paraId="7FBA8E4A" w14:textId="77777777" w:rsidR="00BA70EA" w:rsidRPr="004B4A17" w:rsidRDefault="00BA70EA" w:rsidP="003C414B">
      <w:pPr>
        <w:ind w:left="284"/>
        <w:rPr>
          <w:sz w:val="24"/>
          <w:szCs w:val="24"/>
        </w:rPr>
      </w:pPr>
    </w:p>
    <w:p w14:paraId="7E25D486" w14:textId="0322E0DB" w:rsidR="00D71CD0" w:rsidRPr="004B4A17" w:rsidRDefault="003C414B" w:rsidP="00D71CD0">
      <w:pPr>
        <w:spacing w:before="120"/>
        <w:ind w:left="567" w:hanging="567"/>
        <w:rPr>
          <w:b/>
          <w:sz w:val="24"/>
          <w:szCs w:val="24"/>
        </w:rPr>
      </w:pPr>
      <w:r w:rsidRPr="004B4A17">
        <w:rPr>
          <w:b/>
          <w:sz w:val="24"/>
          <w:szCs w:val="24"/>
        </w:rPr>
        <w:tab/>
      </w:r>
    </w:p>
    <w:p w14:paraId="6C18E448" w14:textId="7D560310" w:rsidR="00D908FD" w:rsidRPr="004B4A17" w:rsidRDefault="00D908FD" w:rsidP="00D71CD0">
      <w:pPr>
        <w:spacing w:before="120"/>
        <w:ind w:left="567" w:hanging="567"/>
        <w:rPr>
          <w:b/>
          <w:sz w:val="24"/>
          <w:szCs w:val="24"/>
        </w:rPr>
      </w:pPr>
    </w:p>
    <w:p w14:paraId="67C0851B" w14:textId="2ABD2673" w:rsidR="00D908FD" w:rsidRPr="004B4A17" w:rsidRDefault="00D908FD" w:rsidP="00D71CD0">
      <w:pPr>
        <w:spacing w:before="120"/>
        <w:ind w:left="567" w:hanging="567"/>
        <w:rPr>
          <w:b/>
          <w:sz w:val="24"/>
          <w:szCs w:val="24"/>
        </w:rPr>
      </w:pPr>
    </w:p>
    <w:p w14:paraId="3578E5A4" w14:textId="462C78F4" w:rsidR="00D908FD" w:rsidRPr="004B4A17" w:rsidRDefault="00D908FD" w:rsidP="00D71CD0">
      <w:pPr>
        <w:spacing w:before="120"/>
        <w:ind w:left="567" w:hanging="567"/>
        <w:rPr>
          <w:b/>
          <w:sz w:val="24"/>
          <w:szCs w:val="24"/>
        </w:rPr>
      </w:pPr>
    </w:p>
    <w:p w14:paraId="332912F8" w14:textId="77777777" w:rsidR="00D908FD" w:rsidRPr="004B4A17" w:rsidRDefault="00D908FD" w:rsidP="00D71CD0">
      <w:pPr>
        <w:spacing w:before="120"/>
        <w:ind w:left="567" w:hanging="567"/>
        <w:rPr>
          <w:b/>
          <w:sz w:val="24"/>
          <w:szCs w:val="24"/>
        </w:rPr>
      </w:pPr>
    </w:p>
    <w:p w14:paraId="764C8275" w14:textId="52044BD6" w:rsidR="00D908FD" w:rsidRPr="004B4A17" w:rsidRDefault="000A63CA" w:rsidP="00D908FD">
      <w:pPr>
        <w:pStyle w:val="ListParagraph"/>
        <w:numPr>
          <w:ilvl w:val="0"/>
          <w:numId w:val="28"/>
        </w:numPr>
        <w:spacing w:before="120"/>
        <w:rPr>
          <w:sz w:val="24"/>
          <w:szCs w:val="24"/>
        </w:rPr>
      </w:pPr>
      <w:r w:rsidRPr="004B4A17">
        <w:rPr>
          <w:sz w:val="24"/>
          <w:szCs w:val="24"/>
        </w:rPr>
        <w:t>Fully s</w:t>
      </w:r>
      <w:r w:rsidR="00B8646E" w:rsidRPr="004B4A17">
        <w:rPr>
          <w:sz w:val="24"/>
          <w:szCs w:val="24"/>
        </w:rPr>
        <w:t>implify the following:</w:t>
      </w:r>
    </w:p>
    <w:p w14:paraId="09DE3C6B" w14:textId="77777777" w:rsidR="00D908FD" w:rsidRPr="004B4A17" w:rsidRDefault="00D908FD" w:rsidP="00D908FD">
      <w:pPr>
        <w:pStyle w:val="ListParagraph"/>
        <w:spacing w:before="120"/>
        <w:ind w:left="360"/>
        <w:rPr>
          <w:sz w:val="24"/>
          <w:szCs w:val="24"/>
        </w:rPr>
      </w:pPr>
    </w:p>
    <w:p w14:paraId="077CC938" w14:textId="636AA436" w:rsidR="00D908FD" w:rsidRPr="004B4A17" w:rsidRDefault="00B8646E" w:rsidP="00D908FD">
      <w:pPr>
        <w:pStyle w:val="ListParagraph"/>
        <w:numPr>
          <w:ilvl w:val="1"/>
          <w:numId w:val="28"/>
        </w:numPr>
        <w:spacing w:before="120"/>
        <w:ind w:left="851" w:hanging="131"/>
        <w:rPr>
          <w:sz w:val="24"/>
          <w:szCs w:val="24"/>
        </w:rPr>
      </w:pPr>
      <w:r w:rsidRPr="004B4A17">
        <w:rPr>
          <w:position w:val="-6"/>
        </w:rPr>
        <w:object w:dxaOrig="1380" w:dyaOrig="320" w14:anchorId="41FD2A5A">
          <v:shape id="_x0000_i1050" type="#_x0000_t75" style="width:69.15pt;height:15.9pt" o:ole="">
            <v:imagedata r:id="rId62" o:title=""/>
          </v:shape>
          <o:OLEObject Type="Embed" ProgID="Equation.DSMT4" ShapeID="_x0000_i1050" DrawAspect="Content" ObjectID="_1615878738" r:id="rId63"/>
        </w:object>
      </w:r>
      <w:r w:rsidR="009F17F8" w:rsidRPr="004B4A17">
        <w:rPr>
          <w:sz w:val="24"/>
          <w:szCs w:val="24"/>
        </w:rPr>
        <w:tab/>
        <w:t>=</w:t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>1</w:t>
      </w:r>
    </w:p>
    <w:p w14:paraId="0D2A896E" w14:textId="448181C3" w:rsidR="00D908FD" w:rsidRPr="004B4A17" w:rsidRDefault="00D908FD" w:rsidP="00D908FD">
      <w:pPr>
        <w:spacing w:before="120"/>
        <w:rPr>
          <w:sz w:val="24"/>
          <w:szCs w:val="24"/>
        </w:rPr>
      </w:pPr>
    </w:p>
    <w:p w14:paraId="375BDEF9" w14:textId="77777777" w:rsidR="004B4A17" w:rsidRPr="004B4A17" w:rsidRDefault="004B4A17" w:rsidP="00D908FD">
      <w:pPr>
        <w:spacing w:before="120"/>
        <w:rPr>
          <w:sz w:val="24"/>
          <w:szCs w:val="24"/>
        </w:rPr>
      </w:pPr>
    </w:p>
    <w:p w14:paraId="5DD0AC08" w14:textId="3D98257C" w:rsidR="00D908FD" w:rsidRPr="004B4A17" w:rsidRDefault="00B8646E" w:rsidP="00D13BF6">
      <w:pPr>
        <w:pStyle w:val="ListParagraph"/>
        <w:numPr>
          <w:ilvl w:val="1"/>
          <w:numId w:val="28"/>
        </w:numPr>
        <w:spacing w:before="120"/>
        <w:ind w:left="851" w:hanging="131"/>
        <w:rPr>
          <w:sz w:val="24"/>
          <w:szCs w:val="24"/>
        </w:rPr>
      </w:pPr>
      <w:r w:rsidRPr="004B4A17">
        <w:rPr>
          <w:position w:val="-10"/>
        </w:rPr>
        <w:object w:dxaOrig="760" w:dyaOrig="360" w14:anchorId="2BA105B0">
          <v:shape id="_x0000_i1051" type="#_x0000_t75" style="width:38.1pt;height:18pt" o:ole="">
            <v:imagedata r:id="rId64" o:title=""/>
          </v:shape>
          <o:OLEObject Type="Embed" ProgID="Equation.DSMT4" ShapeID="_x0000_i1051" DrawAspect="Content" ObjectID="_1615878739" r:id="rId65"/>
        </w:object>
      </w:r>
      <w:r w:rsidRPr="004B4A17">
        <w:rPr>
          <w:sz w:val="24"/>
          <w:szCs w:val="24"/>
        </w:rPr>
        <w:t xml:space="preserve"> </w:t>
      </w:r>
      <w:r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Pr="004B4A17">
        <w:rPr>
          <w:sz w:val="24"/>
          <w:szCs w:val="24"/>
        </w:rPr>
        <w:t>=</w:t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>1</w:t>
      </w:r>
    </w:p>
    <w:p w14:paraId="10E2D21A" w14:textId="052F0A7B" w:rsidR="00D908FD" w:rsidRPr="004B4A17" w:rsidRDefault="00D908FD" w:rsidP="00D908FD">
      <w:pPr>
        <w:spacing w:before="120"/>
        <w:rPr>
          <w:sz w:val="24"/>
          <w:szCs w:val="24"/>
        </w:rPr>
      </w:pPr>
    </w:p>
    <w:p w14:paraId="78B1D1CB" w14:textId="77777777" w:rsidR="004B4A17" w:rsidRPr="004B4A17" w:rsidRDefault="004B4A17" w:rsidP="00D908FD">
      <w:pPr>
        <w:spacing w:before="120"/>
        <w:rPr>
          <w:sz w:val="24"/>
          <w:szCs w:val="24"/>
        </w:rPr>
      </w:pPr>
    </w:p>
    <w:p w14:paraId="4A8F466A" w14:textId="028FF4BB" w:rsidR="00D908FD" w:rsidRPr="004B4A17" w:rsidRDefault="00D13BF6" w:rsidP="00D908FD">
      <w:pPr>
        <w:pStyle w:val="ListParagraph"/>
        <w:numPr>
          <w:ilvl w:val="1"/>
          <w:numId w:val="28"/>
        </w:numPr>
        <w:spacing w:before="120"/>
        <w:ind w:left="851" w:hanging="131"/>
        <w:rPr>
          <w:sz w:val="24"/>
          <w:szCs w:val="24"/>
        </w:rPr>
      </w:pPr>
      <w:r w:rsidRPr="004B4A17">
        <w:rPr>
          <w:position w:val="-6"/>
        </w:rPr>
        <w:object w:dxaOrig="880" w:dyaOrig="320" w14:anchorId="2BA22BCB">
          <v:shape id="_x0000_i1052" type="#_x0000_t75" style="width:44.1pt;height:15.9pt" o:ole="">
            <v:imagedata r:id="rId66" o:title=""/>
          </v:shape>
          <o:OLEObject Type="Embed" ProgID="Equation.DSMT4" ShapeID="_x0000_i1052" DrawAspect="Content" ObjectID="_1615878740" r:id="rId67"/>
        </w:object>
      </w:r>
      <w:r w:rsidR="009F17F8" w:rsidRPr="004B4A17">
        <w:rPr>
          <w:b/>
          <w:bCs/>
          <w:sz w:val="24"/>
          <w:szCs w:val="24"/>
        </w:rPr>
        <w:tab/>
      </w:r>
      <w:r w:rsidR="00D908FD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>=</w:t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D908FD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9F17F8" w:rsidRPr="004B4A17">
        <w:rPr>
          <w:b/>
          <w:bCs/>
          <w:sz w:val="24"/>
          <w:szCs w:val="24"/>
        </w:rPr>
        <w:tab/>
      </w:r>
      <w:r w:rsidR="00B8646E" w:rsidRPr="004B4A17">
        <w:rPr>
          <w:b/>
          <w:bCs/>
          <w:sz w:val="24"/>
          <w:szCs w:val="24"/>
        </w:rPr>
        <w:t>1</w:t>
      </w:r>
    </w:p>
    <w:p w14:paraId="41588ECA" w14:textId="77777777" w:rsidR="00D908FD" w:rsidRPr="004B4A17" w:rsidRDefault="00D908FD" w:rsidP="00D908FD">
      <w:pPr>
        <w:pStyle w:val="ListParagraph"/>
        <w:rPr>
          <w:sz w:val="24"/>
          <w:szCs w:val="24"/>
        </w:rPr>
      </w:pPr>
    </w:p>
    <w:p w14:paraId="67AC6DD1" w14:textId="787E9644" w:rsidR="00D908FD" w:rsidRPr="004B4A17" w:rsidRDefault="00D908FD" w:rsidP="00D908FD">
      <w:pPr>
        <w:spacing w:before="120"/>
        <w:rPr>
          <w:sz w:val="24"/>
          <w:szCs w:val="24"/>
        </w:rPr>
      </w:pPr>
    </w:p>
    <w:p w14:paraId="2B5794AF" w14:textId="77777777" w:rsidR="004B4A17" w:rsidRPr="004B4A17" w:rsidRDefault="004B4A17" w:rsidP="00D908FD">
      <w:pPr>
        <w:spacing w:before="120"/>
        <w:rPr>
          <w:sz w:val="24"/>
          <w:szCs w:val="24"/>
        </w:rPr>
      </w:pPr>
    </w:p>
    <w:p w14:paraId="52045919" w14:textId="1879A25A" w:rsidR="000A63CA" w:rsidRPr="004B4A17" w:rsidRDefault="00D908FD" w:rsidP="00D908FD">
      <w:pPr>
        <w:pStyle w:val="ListParagraph"/>
        <w:numPr>
          <w:ilvl w:val="1"/>
          <w:numId w:val="28"/>
        </w:numPr>
        <w:spacing w:before="120"/>
        <w:ind w:left="851" w:hanging="131"/>
        <w:rPr>
          <w:sz w:val="24"/>
          <w:szCs w:val="24"/>
        </w:rPr>
      </w:pPr>
      <w:r w:rsidRPr="004B4A17">
        <w:rPr>
          <w:b/>
          <w:bCs/>
          <w:position w:val="-24"/>
          <w:sz w:val="24"/>
          <w:szCs w:val="24"/>
          <w:lang w:val="en-AU"/>
        </w:rPr>
        <w:object w:dxaOrig="1320" w:dyaOrig="660" w14:anchorId="7CCEC594">
          <v:shape id="_x0000_i1053" type="#_x0000_t75" style="width:66pt;height:33pt" o:ole="">
            <v:imagedata r:id="rId68" o:title=""/>
          </v:shape>
          <o:OLEObject Type="Embed" ProgID="Equation.DSMT4" ShapeID="_x0000_i1053" DrawAspect="Content" ObjectID="_1615878741" r:id="rId69"/>
        </w:object>
      </w:r>
      <w:r w:rsidRPr="004B4A17">
        <w:rPr>
          <w:b/>
          <w:bCs/>
          <w:sz w:val="24"/>
          <w:szCs w:val="24"/>
          <w:lang w:val="en-AU"/>
        </w:rPr>
        <w:t xml:space="preserve"> </w:t>
      </w:r>
      <w:r w:rsidRPr="004B4A17">
        <w:rPr>
          <w:b/>
          <w:bCs/>
          <w:sz w:val="24"/>
          <w:szCs w:val="24"/>
          <w:lang w:val="en-AU"/>
        </w:rPr>
        <w:tab/>
        <w:t>=</w:t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</w:r>
      <w:r w:rsidR="000A63CA" w:rsidRPr="004B4A17">
        <w:rPr>
          <w:b/>
          <w:bCs/>
          <w:sz w:val="24"/>
          <w:szCs w:val="24"/>
          <w:lang w:val="en-AU"/>
        </w:rPr>
        <w:tab/>
        <w:t>2</w:t>
      </w:r>
    </w:p>
    <w:p w14:paraId="0A54035C" w14:textId="77777777" w:rsidR="00D908FD" w:rsidRPr="004B4A17" w:rsidRDefault="00D908FD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04E97EFC" w14:textId="77777777" w:rsidR="00D908FD" w:rsidRPr="004B4A17" w:rsidRDefault="00D908FD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784B9974" w14:textId="09720F92" w:rsidR="00D908FD" w:rsidRPr="004B4A17" w:rsidRDefault="00D908FD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3324A0F3" w14:textId="129C6911" w:rsidR="004B4A17" w:rsidRPr="004B4A17" w:rsidRDefault="004B4A17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1577731E" w14:textId="77777777" w:rsidR="004B4A17" w:rsidRPr="004B4A17" w:rsidRDefault="004B4A17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099F4ED4" w14:textId="77777777" w:rsidR="00D908FD" w:rsidRPr="004B4A17" w:rsidRDefault="00D908FD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716EBA0F" w14:textId="77777777" w:rsidR="00D908FD" w:rsidRPr="004B4A17" w:rsidRDefault="00D908FD" w:rsidP="00621324">
      <w:pPr>
        <w:tabs>
          <w:tab w:val="left" w:pos="432"/>
          <w:tab w:val="left" w:pos="720"/>
        </w:tabs>
        <w:rPr>
          <w:b/>
          <w:sz w:val="24"/>
          <w:szCs w:val="24"/>
        </w:rPr>
      </w:pPr>
    </w:p>
    <w:p w14:paraId="2A8D2D92" w14:textId="2A563031" w:rsidR="00B8646E" w:rsidRPr="004B4A17" w:rsidRDefault="00C96A33" w:rsidP="00D908FD">
      <w:pPr>
        <w:pStyle w:val="ListParagraph"/>
        <w:numPr>
          <w:ilvl w:val="0"/>
          <w:numId w:val="28"/>
        </w:numPr>
        <w:tabs>
          <w:tab w:val="left" w:pos="432"/>
          <w:tab w:val="left" w:pos="720"/>
        </w:tabs>
        <w:rPr>
          <w:sz w:val="24"/>
          <w:szCs w:val="24"/>
        </w:rPr>
      </w:pPr>
      <w:r w:rsidRPr="004B4A17">
        <w:rPr>
          <w:sz w:val="24"/>
          <w:szCs w:val="24"/>
        </w:rPr>
        <w:t>Fully simplify</w:t>
      </w:r>
      <w:r w:rsidR="00585E84" w:rsidRPr="004B4A17">
        <w:rPr>
          <w:sz w:val="24"/>
          <w:szCs w:val="24"/>
        </w:rPr>
        <w:tab/>
      </w:r>
      <w:r w:rsidR="00782229" w:rsidRPr="004B4A17">
        <w:rPr>
          <w:rFonts w:eastAsiaTheme="minorEastAsia"/>
          <w:position w:val="-28"/>
        </w:rPr>
        <w:object w:dxaOrig="2280" w:dyaOrig="818" w14:anchorId="234CB590">
          <v:shape id="_x0000_i1054" type="#_x0000_t75" style="width:114pt;height:40.95pt" o:ole="">
            <v:imagedata r:id="rId70" o:title=""/>
          </v:shape>
          <o:OLEObject Type="Embed" ProgID="Equation.DSMT4" ShapeID="_x0000_i1054" DrawAspect="Content" ObjectID="_1615878742" r:id="rId71"/>
        </w:object>
      </w:r>
      <w:r w:rsidR="00782229" w:rsidRPr="004B4A17">
        <w:rPr>
          <w:sz w:val="24"/>
          <w:szCs w:val="24"/>
        </w:rPr>
        <w:tab/>
      </w:r>
      <w:r w:rsidR="00782229" w:rsidRPr="004B4A17">
        <w:rPr>
          <w:sz w:val="24"/>
          <w:szCs w:val="24"/>
        </w:rPr>
        <w:tab/>
      </w:r>
      <w:r w:rsidR="00782229" w:rsidRPr="004B4A17">
        <w:rPr>
          <w:sz w:val="24"/>
          <w:szCs w:val="24"/>
        </w:rPr>
        <w:tab/>
      </w:r>
      <w:r w:rsidR="00782229" w:rsidRPr="004B4A17">
        <w:rPr>
          <w:sz w:val="24"/>
          <w:szCs w:val="24"/>
        </w:rPr>
        <w:tab/>
      </w:r>
      <w:r w:rsidR="00782229" w:rsidRPr="004B4A17">
        <w:rPr>
          <w:sz w:val="24"/>
          <w:szCs w:val="24"/>
        </w:rPr>
        <w:tab/>
      </w:r>
      <w:r w:rsidR="00D908FD" w:rsidRPr="004B4A17">
        <w:rPr>
          <w:sz w:val="24"/>
          <w:szCs w:val="24"/>
        </w:rPr>
        <w:tab/>
      </w:r>
      <w:r w:rsidR="00782229" w:rsidRPr="004B4A17">
        <w:rPr>
          <w:sz w:val="24"/>
          <w:szCs w:val="24"/>
        </w:rPr>
        <w:tab/>
      </w:r>
      <w:r w:rsidR="00782229" w:rsidRPr="004B4A17">
        <w:rPr>
          <w:b/>
          <w:sz w:val="24"/>
          <w:szCs w:val="24"/>
        </w:rPr>
        <w:t>3</w:t>
      </w:r>
    </w:p>
    <w:p w14:paraId="2AE2AEDC" w14:textId="77777777" w:rsidR="00C96A33" w:rsidRPr="004B4A17" w:rsidRDefault="00C96A33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555AE944" w14:textId="77777777" w:rsidR="00C96A33" w:rsidRPr="004B4A17" w:rsidRDefault="00C96A33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76E67AD6" w14:textId="5A2F7ADF" w:rsidR="00D13BF6" w:rsidRPr="004B4A17" w:rsidRDefault="00D13BF6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A89A65C" w14:textId="0B111D09" w:rsidR="004B4A17" w:rsidRPr="004B4A17" w:rsidRDefault="004B4A17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22747F45" w14:textId="4B160665" w:rsidR="004B4A17" w:rsidRPr="004B4A17" w:rsidRDefault="004B4A17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1CA92D83" w14:textId="017A2044" w:rsidR="00D908FD" w:rsidRPr="004B4A17" w:rsidRDefault="00D908FD" w:rsidP="00211EF8">
      <w:pPr>
        <w:rPr>
          <w:b/>
          <w:sz w:val="24"/>
          <w:szCs w:val="24"/>
        </w:rPr>
      </w:pPr>
    </w:p>
    <w:p w14:paraId="106523A6" w14:textId="544A6943" w:rsidR="00211EF8" w:rsidRPr="004B4A17" w:rsidRDefault="00211EF8" w:rsidP="004B4A17">
      <w:pPr>
        <w:pStyle w:val="ListParagraph"/>
        <w:numPr>
          <w:ilvl w:val="0"/>
          <w:numId w:val="28"/>
        </w:numPr>
        <w:rPr>
          <w:sz w:val="24"/>
          <w:szCs w:val="24"/>
        </w:rPr>
      </w:pPr>
      <w:r w:rsidRPr="004B4A17">
        <w:rPr>
          <w:sz w:val="24"/>
          <w:szCs w:val="24"/>
        </w:rPr>
        <w:t xml:space="preserve">Simplify </w:t>
      </w:r>
      <w:r w:rsidRPr="004B4A17">
        <w:rPr>
          <w:position w:val="-24"/>
        </w:rPr>
        <w:object w:dxaOrig="720" w:dyaOrig="660" w14:anchorId="77B9B27D">
          <v:shape id="_x0000_i1055" type="#_x0000_t75" style="width:36pt;height:33.15pt" o:ole="">
            <v:imagedata r:id="rId72" o:title=""/>
          </v:shape>
          <o:OLEObject Type="Embed" ProgID="Equation.3" ShapeID="_x0000_i1055" DrawAspect="Content" ObjectID="_1615878743" r:id="rId73"/>
        </w:object>
      </w:r>
      <w:r w:rsidRPr="004B4A17">
        <w:rPr>
          <w:sz w:val="24"/>
          <w:szCs w:val="24"/>
        </w:rPr>
        <w:t xml:space="preserve">the following, expressing your </w:t>
      </w:r>
      <w:r w:rsidR="004B4A17" w:rsidRPr="004B4A17">
        <w:rPr>
          <w:sz w:val="24"/>
          <w:szCs w:val="24"/>
        </w:rPr>
        <w:t xml:space="preserve">answers with positive powers of </w:t>
      </w:r>
      <w:r w:rsidR="004B4A17" w:rsidRPr="004B4A17">
        <w:rPr>
          <w:i/>
          <w:sz w:val="24"/>
          <w:szCs w:val="24"/>
        </w:rPr>
        <w:t>a</w:t>
      </w:r>
      <w:r w:rsidR="004B4A17" w:rsidRPr="004B4A17">
        <w:rPr>
          <w:sz w:val="24"/>
          <w:szCs w:val="24"/>
        </w:rPr>
        <w:t xml:space="preserve">. </w:t>
      </w:r>
      <w:r w:rsidR="004B4A17" w:rsidRPr="004B4A17">
        <w:rPr>
          <w:sz w:val="24"/>
          <w:szCs w:val="24"/>
        </w:rPr>
        <w:tab/>
      </w:r>
      <w:r w:rsidR="004B4A17" w:rsidRPr="004B4A17">
        <w:rPr>
          <w:sz w:val="24"/>
          <w:szCs w:val="24"/>
        </w:rPr>
        <w:tab/>
      </w:r>
      <w:r w:rsidR="004B4A17" w:rsidRPr="004B4A17">
        <w:rPr>
          <w:b/>
          <w:sz w:val="24"/>
          <w:szCs w:val="24"/>
        </w:rPr>
        <w:t>3</w:t>
      </w:r>
    </w:p>
    <w:p w14:paraId="31FE0E49" w14:textId="77777777" w:rsidR="00A771F6" w:rsidRPr="004B4A17" w:rsidRDefault="00A771F6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F46A897" w14:textId="77777777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04BE9DD3" w14:textId="77777777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1FB94999" w14:textId="77777777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224930ED" w14:textId="77777777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CE6AC5E" w14:textId="2BA89C7D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7E8834F5" w14:textId="77777777" w:rsidR="004B4A17" w:rsidRPr="004B4A17" w:rsidRDefault="004B4A17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86F7BCC" w14:textId="77777777" w:rsidR="00211EF8" w:rsidRPr="004B4A17" w:rsidRDefault="00211EF8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B6B3A2C" w14:textId="709AA9C2" w:rsidR="005A06A4" w:rsidRPr="004B4A17" w:rsidRDefault="004C00A9" w:rsidP="004B4A17">
      <w:pPr>
        <w:pStyle w:val="ListParagraph"/>
        <w:numPr>
          <w:ilvl w:val="0"/>
          <w:numId w:val="28"/>
        </w:numPr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Show </w:t>
      </w:r>
      <w:r w:rsidR="00C96A33" w:rsidRPr="004B4A17">
        <w:rPr>
          <w:sz w:val="24"/>
          <w:szCs w:val="24"/>
        </w:rPr>
        <w:t xml:space="preserve">  </w:t>
      </w:r>
      <w:r w:rsidRPr="004C00A9">
        <w:rPr>
          <w:position w:val="-24"/>
        </w:rPr>
        <w:object w:dxaOrig="1420" w:dyaOrig="660" w14:anchorId="3656BB6D">
          <v:shape id="_x0000_i1056" type="#_x0000_t75" style="width:71pt;height:33.05pt" o:ole="">
            <v:imagedata r:id="rId74" o:title=""/>
          </v:shape>
          <o:OLEObject Type="Embed" ProgID="Equation.DSMT4" ShapeID="_x0000_i1056" DrawAspect="Content" ObjectID="_1615878744" r:id="rId75"/>
        </w:object>
      </w:r>
      <w:r>
        <w:rPr>
          <w:sz w:val="24"/>
          <w:szCs w:val="24"/>
        </w:rPr>
        <w:t xml:space="preserve"> can be simplified to </w:t>
      </w:r>
      <w:r w:rsidRPr="004C00A9">
        <w:rPr>
          <w:position w:val="-16"/>
        </w:rPr>
        <w:object w:dxaOrig="1219" w:dyaOrig="440" w14:anchorId="660250C2">
          <v:shape id="_x0000_i1057" type="#_x0000_t75" style="width:60.95pt;height:22pt" o:ole="">
            <v:imagedata r:id="rId76" o:title=""/>
          </v:shape>
          <o:OLEObject Type="Embed" ProgID="Equation.DSMT4" ShapeID="_x0000_i1057" DrawAspect="Content" ObjectID="_1615878745" r:id="rId77"/>
        </w:object>
      </w:r>
      <w:r w:rsidR="002D79B3" w:rsidRPr="004B4A17">
        <w:rPr>
          <w:sz w:val="24"/>
          <w:szCs w:val="24"/>
        </w:rPr>
        <w:tab/>
      </w:r>
      <w:r w:rsidR="004B4A17" w:rsidRPr="004B4A17">
        <w:rPr>
          <w:sz w:val="24"/>
          <w:szCs w:val="24"/>
        </w:rPr>
        <w:tab/>
      </w:r>
      <w:r w:rsidR="004B4A17" w:rsidRPr="004B4A17">
        <w:rPr>
          <w:sz w:val="24"/>
          <w:szCs w:val="24"/>
        </w:rPr>
        <w:tab/>
      </w:r>
      <w:r w:rsidR="002D79B3" w:rsidRPr="004B4A17">
        <w:rPr>
          <w:sz w:val="24"/>
          <w:szCs w:val="24"/>
        </w:rPr>
        <w:tab/>
      </w:r>
      <w:r w:rsidR="00A505E8">
        <w:rPr>
          <w:sz w:val="24"/>
          <w:szCs w:val="24"/>
        </w:rPr>
        <w:tab/>
      </w:r>
      <w:r w:rsidR="00C249BA">
        <w:rPr>
          <w:sz w:val="24"/>
          <w:szCs w:val="24"/>
        </w:rPr>
        <w:tab/>
      </w:r>
      <w:r w:rsidR="00621324" w:rsidRPr="004B4A17">
        <w:rPr>
          <w:b/>
          <w:sz w:val="24"/>
          <w:szCs w:val="24"/>
        </w:rPr>
        <w:t>3</w:t>
      </w:r>
    </w:p>
    <w:p w14:paraId="0519FAEE" w14:textId="77777777" w:rsidR="00B8646E" w:rsidRPr="004B4A17" w:rsidRDefault="00B8646E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5D938100" w14:textId="77777777" w:rsidR="00162D40" w:rsidRPr="004B4A17" w:rsidRDefault="00162D40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7EC8D57B" w14:textId="77777777" w:rsidR="00162D40" w:rsidRPr="004B4A17" w:rsidRDefault="00162D40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B2AC20D" w14:textId="77777777" w:rsidR="005A06A4" w:rsidRPr="004B4A17" w:rsidRDefault="005A06A4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68E69AFD" w14:textId="77777777" w:rsidR="00D13BF6" w:rsidRPr="004B4A17" w:rsidRDefault="00D13BF6" w:rsidP="00BA70EA">
      <w:pPr>
        <w:spacing w:after="200" w:line="276" w:lineRule="auto"/>
        <w:jc w:val="center"/>
        <w:rPr>
          <w:b/>
          <w:sz w:val="24"/>
          <w:szCs w:val="24"/>
        </w:rPr>
      </w:pPr>
    </w:p>
    <w:p w14:paraId="5EB1EE1B" w14:textId="7922D6A9" w:rsidR="00211EF8" w:rsidRPr="004B4A17" w:rsidRDefault="00211EF8" w:rsidP="004B4A17">
      <w:pPr>
        <w:spacing w:after="200" w:line="276" w:lineRule="auto"/>
        <w:rPr>
          <w:b/>
          <w:sz w:val="24"/>
          <w:szCs w:val="24"/>
        </w:rPr>
      </w:pPr>
    </w:p>
    <w:p w14:paraId="15BBB5B9" w14:textId="000D628B" w:rsidR="004B4A17" w:rsidRPr="004B4A17" w:rsidRDefault="004B4A17" w:rsidP="004B4A17">
      <w:pPr>
        <w:spacing w:after="200" w:line="276" w:lineRule="auto"/>
        <w:rPr>
          <w:b/>
          <w:sz w:val="24"/>
          <w:szCs w:val="24"/>
        </w:rPr>
      </w:pPr>
    </w:p>
    <w:p w14:paraId="6B086696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3C546E18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0E107440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28487373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7E81BF17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528CDE06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0085A7A8" w14:textId="14FA4E27" w:rsidR="004B4A17" w:rsidRPr="004B4A17" w:rsidRDefault="004B4A17" w:rsidP="00D908FD">
      <w:pPr>
        <w:spacing w:after="200" w:line="276" w:lineRule="auto"/>
        <w:rPr>
          <w:b/>
          <w:sz w:val="24"/>
          <w:szCs w:val="24"/>
        </w:rPr>
      </w:pPr>
    </w:p>
    <w:p w14:paraId="2751864F" w14:textId="77777777" w:rsidR="00211EF8" w:rsidRPr="004B4A17" w:rsidRDefault="00211EF8" w:rsidP="003868A6">
      <w:pPr>
        <w:spacing w:after="200" w:line="276" w:lineRule="auto"/>
        <w:jc w:val="center"/>
        <w:rPr>
          <w:b/>
          <w:sz w:val="24"/>
          <w:szCs w:val="24"/>
        </w:rPr>
      </w:pPr>
    </w:p>
    <w:p w14:paraId="7FA022AD" w14:textId="5716AFC8" w:rsidR="00D13BF6" w:rsidRPr="004B4A17" w:rsidRDefault="00BA70EA" w:rsidP="003868A6">
      <w:pPr>
        <w:spacing w:after="200" w:line="276" w:lineRule="auto"/>
        <w:jc w:val="center"/>
        <w:rPr>
          <w:b/>
          <w:sz w:val="24"/>
          <w:szCs w:val="24"/>
        </w:rPr>
      </w:pPr>
      <w:r w:rsidRPr="004B4A17">
        <w:rPr>
          <w:b/>
          <w:sz w:val="24"/>
          <w:szCs w:val="24"/>
        </w:rPr>
        <w:t>END OF ASSESSMENT</w:t>
      </w:r>
    </w:p>
    <w:sectPr w:rsidR="00D13BF6" w:rsidRPr="004B4A17" w:rsidSect="00A95FD5">
      <w:type w:val="continuous"/>
      <w:pgSz w:w="11906" w:h="16838"/>
      <w:pgMar w:top="1440" w:right="1080" w:bottom="1440" w:left="1080" w:header="397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AC1EF91" w14:textId="77777777" w:rsidR="00F57C98" w:rsidRDefault="00F57C98" w:rsidP="003F0B06">
      <w:r>
        <w:separator/>
      </w:r>
    </w:p>
  </w:endnote>
  <w:endnote w:type="continuationSeparator" w:id="0">
    <w:p w14:paraId="061E6A22" w14:textId="77777777" w:rsidR="00F57C98" w:rsidRDefault="00F57C98" w:rsidP="003F0B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AJM C+ Palatino">
    <w:altName w:val="Book Antiqu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500000000000000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089F17" w14:textId="74DDE79F" w:rsidR="00B14832" w:rsidRPr="00704DAA" w:rsidRDefault="00B14832" w:rsidP="008A791D">
    <w:pPr>
      <w:pStyle w:val="Footer"/>
      <w:tabs>
        <w:tab w:val="clear" w:pos="8640"/>
        <w:tab w:val="right" w:pos="9746"/>
      </w:tabs>
      <w:jc w:val="both"/>
      <w:rPr>
        <w:i/>
        <w:lang w:val="en-AU"/>
      </w:rPr>
    </w:pPr>
    <w:r w:rsidRPr="00704DAA">
      <w:rPr>
        <w:i/>
        <w:lang w:val="en-AU"/>
      </w:rPr>
      <w:t>St Aloysius College Y</w:t>
    </w:r>
    <w:r>
      <w:rPr>
        <w:i/>
        <w:lang w:val="en-AU"/>
      </w:rPr>
      <w:t>r</w:t>
    </w:r>
    <w:r w:rsidRPr="00704DAA">
      <w:rPr>
        <w:i/>
        <w:lang w:val="en-AU"/>
      </w:rPr>
      <w:t xml:space="preserve">10 </w:t>
    </w:r>
    <w:r w:rsidR="00703461">
      <w:rPr>
        <w:i/>
        <w:lang w:val="en-AU"/>
      </w:rPr>
      <w:t xml:space="preserve">5.3 Mathematics Assessment Term One </w:t>
    </w:r>
    <w:r w:rsidRPr="00704DAA">
      <w:rPr>
        <w:i/>
        <w:lang w:val="en-AU"/>
      </w:rPr>
      <w:t>201</w:t>
    </w:r>
    <w:r w:rsidR="005C2EBC">
      <w:rPr>
        <w:i/>
        <w:lang w:val="en-AU"/>
      </w:rPr>
      <w:t>9</w:t>
    </w:r>
    <w:r>
      <w:rPr>
        <w:i/>
        <w:lang w:val="en-AU"/>
      </w:rPr>
      <w:tab/>
    </w:r>
    <w:r w:rsidR="008A791D">
      <w:rPr>
        <w:i/>
        <w:lang w:val="en-AU"/>
      </w:rPr>
      <w:t xml:space="preserve">     </w:t>
    </w:r>
    <w:r w:rsidRPr="00704DAA">
      <w:rPr>
        <w:i/>
        <w:lang w:val="en-AU"/>
      </w:rPr>
      <w:t xml:space="preserve">Page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PAGE </w:instrText>
    </w:r>
    <w:r w:rsidRPr="00704DAA">
      <w:rPr>
        <w:i/>
        <w:lang w:val="en-AU"/>
      </w:rPr>
      <w:fldChar w:fldCharType="separate"/>
    </w:r>
    <w:r w:rsidR="0077435E">
      <w:rPr>
        <w:i/>
        <w:noProof/>
        <w:lang w:val="en-AU"/>
      </w:rPr>
      <w:t>8</w:t>
    </w:r>
    <w:r w:rsidRPr="00704DAA">
      <w:rPr>
        <w:i/>
        <w:lang w:val="en-AU"/>
      </w:rPr>
      <w:fldChar w:fldCharType="end"/>
    </w:r>
    <w:r w:rsidRPr="00704DAA">
      <w:rPr>
        <w:i/>
        <w:lang w:val="en-AU"/>
      </w:rPr>
      <w:t xml:space="preserve"> of </w:t>
    </w:r>
    <w:r w:rsidRPr="00704DAA">
      <w:rPr>
        <w:i/>
        <w:lang w:val="en-AU"/>
      </w:rPr>
      <w:fldChar w:fldCharType="begin"/>
    </w:r>
    <w:r w:rsidRPr="00704DAA">
      <w:rPr>
        <w:i/>
        <w:lang w:val="en-AU"/>
      </w:rPr>
      <w:instrText xml:space="preserve"> NUMPAGES </w:instrText>
    </w:r>
    <w:r w:rsidRPr="00704DAA">
      <w:rPr>
        <w:i/>
        <w:lang w:val="en-AU"/>
      </w:rPr>
      <w:fldChar w:fldCharType="separate"/>
    </w:r>
    <w:r w:rsidR="0077435E">
      <w:rPr>
        <w:i/>
        <w:noProof/>
        <w:lang w:val="en-AU"/>
      </w:rPr>
      <w:t>8</w:t>
    </w:r>
    <w:r w:rsidRPr="00704DAA">
      <w:rPr>
        <w:i/>
        <w:lang w:val="en-AU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FFBF6B" w14:textId="77777777" w:rsidR="00F57C98" w:rsidRDefault="00F57C98" w:rsidP="003F0B06">
      <w:r>
        <w:separator/>
      </w:r>
    </w:p>
  </w:footnote>
  <w:footnote w:type="continuationSeparator" w:id="0">
    <w:p w14:paraId="1BA93850" w14:textId="77777777" w:rsidR="00F57C98" w:rsidRDefault="00F57C98" w:rsidP="003F0B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0F769A3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132E2B"/>
    <w:multiLevelType w:val="hybridMultilevel"/>
    <w:tmpl w:val="CA908158"/>
    <w:lvl w:ilvl="0" w:tplc="AF5009E4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5722565"/>
    <w:multiLevelType w:val="hybridMultilevel"/>
    <w:tmpl w:val="6BECCFC0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D7BCC"/>
    <w:multiLevelType w:val="hybridMultilevel"/>
    <w:tmpl w:val="583ECB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74735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F2C3C05"/>
    <w:multiLevelType w:val="hybridMultilevel"/>
    <w:tmpl w:val="F9EA49E6"/>
    <w:lvl w:ilvl="0" w:tplc="F342CBEE">
      <w:start w:val="1"/>
      <w:numFmt w:val="decimal"/>
      <w:pStyle w:val="Questions1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114B1C40"/>
    <w:multiLevelType w:val="hybridMultilevel"/>
    <w:tmpl w:val="FB7EB9E8"/>
    <w:lvl w:ilvl="0" w:tplc="3B8A8B50">
      <w:start w:val="1"/>
      <w:numFmt w:val="lowerRoman"/>
      <w:lvlText w:val="%1."/>
      <w:lvlJc w:val="left"/>
      <w:pPr>
        <w:ind w:left="758" w:hanging="360"/>
      </w:pPr>
      <w:rPr>
        <w:rFonts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78" w:hanging="360"/>
      </w:pPr>
    </w:lvl>
    <w:lvl w:ilvl="2" w:tplc="0C09001B" w:tentative="1">
      <w:start w:val="1"/>
      <w:numFmt w:val="lowerRoman"/>
      <w:lvlText w:val="%3."/>
      <w:lvlJc w:val="right"/>
      <w:pPr>
        <w:ind w:left="2198" w:hanging="180"/>
      </w:pPr>
    </w:lvl>
    <w:lvl w:ilvl="3" w:tplc="0C09000F" w:tentative="1">
      <w:start w:val="1"/>
      <w:numFmt w:val="decimal"/>
      <w:lvlText w:val="%4."/>
      <w:lvlJc w:val="left"/>
      <w:pPr>
        <w:ind w:left="2918" w:hanging="360"/>
      </w:pPr>
    </w:lvl>
    <w:lvl w:ilvl="4" w:tplc="0C090019" w:tentative="1">
      <w:start w:val="1"/>
      <w:numFmt w:val="lowerLetter"/>
      <w:lvlText w:val="%5."/>
      <w:lvlJc w:val="left"/>
      <w:pPr>
        <w:ind w:left="3638" w:hanging="360"/>
      </w:pPr>
    </w:lvl>
    <w:lvl w:ilvl="5" w:tplc="0C09001B" w:tentative="1">
      <w:start w:val="1"/>
      <w:numFmt w:val="lowerRoman"/>
      <w:lvlText w:val="%6."/>
      <w:lvlJc w:val="right"/>
      <w:pPr>
        <w:ind w:left="4358" w:hanging="180"/>
      </w:pPr>
    </w:lvl>
    <w:lvl w:ilvl="6" w:tplc="0C09000F" w:tentative="1">
      <w:start w:val="1"/>
      <w:numFmt w:val="decimal"/>
      <w:lvlText w:val="%7."/>
      <w:lvlJc w:val="left"/>
      <w:pPr>
        <w:ind w:left="5078" w:hanging="360"/>
      </w:pPr>
    </w:lvl>
    <w:lvl w:ilvl="7" w:tplc="0C090019" w:tentative="1">
      <w:start w:val="1"/>
      <w:numFmt w:val="lowerLetter"/>
      <w:lvlText w:val="%8."/>
      <w:lvlJc w:val="left"/>
      <w:pPr>
        <w:ind w:left="5798" w:hanging="360"/>
      </w:pPr>
    </w:lvl>
    <w:lvl w:ilvl="8" w:tplc="0C09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7" w15:restartNumberingAfterBreak="0">
    <w:nsid w:val="13E1451E"/>
    <w:multiLevelType w:val="hybridMultilevel"/>
    <w:tmpl w:val="DD18716C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B22A57"/>
    <w:multiLevelType w:val="hybridMultilevel"/>
    <w:tmpl w:val="565EAC78"/>
    <w:lvl w:ilvl="0" w:tplc="056418F4">
      <w:start w:val="1"/>
      <w:numFmt w:val="upperLetter"/>
      <w:lvlText w:val="(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1CAF0A1D"/>
    <w:multiLevelType w:val="hybridMultilevel"/>
    <w:tmpl w:val="B0F0815E"/>
    <w:lvl w:ilvl="0" w:tplc="980A33D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BC6AAA"/>
    <w:multiLevelType w:val="hybridMultilevel"/>
    <w:tmpl w:val="EF6C8806"/>
    <w:lvl w:ilvl="0" w:tplc="625A718E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32D3E33"/>
    <w:multiLevelType w:val="hybridMultilevel"/>
    <w:tmpl w:val="8C7CD1D4"/>
    <w:lvl w:ilvl="0" w:tplc="33769BCC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E925A82"/>
    <w:multiLevelType w:val="hybridMultilevel"/>
    <w:tmpl w:val="C802A6DC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EA5C23"/>
    <w:multiLevelType w:val="hybridMultilevel"/>
    <w:tmpl w:val="191EF290"/>
    <w:lvl w:ilvl="0" w:tplc="12A6BEA4">
      <w:start w:val="1"/>
      <w:numFmt w:val="upperLetter"/>
      <w:lvlText w:val="(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37834BE5"/>
    <w:multiLevelType w:val="hybridMultilevel"/>
    <w:tmpl w:val="8B2EE7CE"/>
    <w:lvl w:ilvl="0" w:tplc="7B54CBFA">
      <w:start w:val="1"/>
      <w:numFmt w:val="upperLetter"/>
      <w:lvlText w:val="(%1)"/>
      <w:lvlJc w:val="left"/>
      <w:pPr>
        <w:ind w:left="1080" w:hanging="360"/>
      </w:pPr>
      <w:rPr>
        <w:rFonts w:hint="default"/>
        <w:b w:val="0"/>
        <w:i w:val="0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A174421"/>
    <w:multiLevelType w:val="hybridMultilevel"/>
    <w:tmpl w:val="29D07D22"/>
    <w:lvl w:ilvl="0" w:tplc="BD342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8657C2"/>
    <w:multiLevelType w:val="hybridMultilevel"/>
    <w:tmpl w:val="BE2C1984"/>
    <w:lvl w:ilvl="0" w:tplc="61DC9E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F67B4D"/>
    <w:multiLevelType w:val="hybridMultilevel"/>
    <w:tmpl w:val="1DD4A294"/>
    <w:lvl w:ilvl="0" w:tplc="34003540">
      <w:start w:val="1"/>
      <w:numFmt w:val="upperLetter"/>
      <w:lvlText w:val="%1."/>
      <w:lvlJc w:val="left"/>
      <w:pPr>
        <w:tabs>
          <w:tab w:val="num" w:pos="1305"/>
        </w:tabs>
        <w:ind w:left="1305" w:hanging="5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8" w15:restartNumberingAfterBreak="0">
    <w:nsid w:val="3C4734DA"/>
    <w:multiLevelType w:val="hybridMultilevel"/>
    <w:tmpl w:val="8F26367C"/>
    <w:lvl w:ilvl="0" w:tplc="0C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1F6A0A"/>
    <w:multiLevelType w:val="hybridMultilevel"/>
    <w:tmpl w:val="8FF072EA"/>
    <w:lvl w:ilvl="0" w:tplc="CEC8618C">
      <w:start w:val="1"/>
      <w:numFmt w:val="upperLetter"/>
      <w:lvlText w:val="%1."/>
      <w:lvlJc w:val="left"/>
      <w:pPr>
        <w:tabs>
          <w:tab w:val="num" w:pos="1305"/>
        </w:tabs>
        <w:ind w:left="1305" w:hanging="58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26322A7"/>
    <w:multiLevelType w:val="hybridMultilevel"/>
    <w:tmpl w:val="581217EE"/>
    <w:lvl w:ilvl="0" w:tplc="568EFE38">
      <w:start w:val="1"/>
      <w:numFmt w:val="lowerRoman"/>
      <w:lvlText w:val="(%1)"/>
      <w:lvlJc w:val="left"/>
      <w:pPr>
        <w:ind w:left="13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1" w15:restartNumberingAfterBreak="0">
    <w:nsid w:val="45854C3E"/>
    <w:multiLevelType w:val="hybridMultilevel"/>
    <w:tmpl w:val="07908FF4"/>
    <w:lvl w:ilvl="0" w:tplc="E79E33F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014019"/>
    <w:multiLevelType w:val="hybridMultilevel"/>
    <w:tmpl w:val="44D290AC"/>
    <w:lvl w:ilvl="0" w:tplc="A29CB63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6A74427E">
      <w:start w:val="1"/>
      <w:numFmt w:val="lowerRoman"/>
      <w:lvlText w:val="(%2)"/>
      <w:lvlJc w:val="right"/>
      <w:pPr>
        <w:ind w:left="108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76C18AB"/>
    <w:multiLevelType w:val="hybridMultilevel"/>
    <w:tmpl w:val="90A6BF76"/>
    <w:lvl w:ilvl="0" w:tplc="B6CA0C80">
      <w:start w:val="1"/>
      <w:numFmt w:val="lowerRoman"/>
      <w:lvlText w:val="(%1)"/>
      <w:lvlJc w:val="right"/>
      <w:pPr>
        <w:ind w:left="1800" w:hanging="72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4" w15:restartNumberingAfterBreak="0">
    <w:nsid w:val="58B01EB5"/>
    <w:multiLevelType w:val="hybridMultilevel"/>
    <w:tmpl w:val="5FB400AC"/>
    <w:lvl w:ilvl="0" w:tplc="2CAE9B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932F8B"/>
    <w:multiLevelType w:val="hybridMultilevel"/>
    <w:tmpl w:val="44AE1AEA"/>
    <w:lvl w:ilvl="0" w:tplc="C5B2B3F6">
      <w:start w:val="1"/>
      <w:numFmt w:val="bullet"/>
      <w:lvlText w:val=""/>
      <w:lvlJc w:val="left"/>
      <w:pPr>
        <w:ind w:left="781" w:hanging="360"/>
      </w:pPr>
      <w:rPr>
        <w:rFonts w:ascii="Symbol" w:hAnsi="Symbol" w:hint="default"/>
        <w:sz w:val="24"/>
      </w:rPr>
    </w:lvl>
    <w:lvl w:ilvl="1" w:tplc="0C09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26" w15:restartNumberingAfterBreak="0">
    <w:nsid w:val="6C03005D"/>
    <w:multiLevelType w:val="hybridMultilevel"/>
    <w:tmpl w:val="480A38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2876CF5"/>
    <w:multiLevelType w:val="hybridMultilevel"/>
    <w:tmpl w:val="BEC4017E"/>
    <w:lvl w:ilvl="0" w:tplc="D438009C">
      <w:start w:val="1"/>
      <w:numFmt w:val="lowerRoman"/>
      <w:lvlText w:val="(%1)"/>
      <w:lvlJc w:val="left"/>
      <w:pPr>
        <w:ind w:left="1403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63" w:hanging="360"/>
      </w:pPr>
    </w:lvl>
    <w:lvl w:ilvl="2" w:tplc="0409001B" w:tentative="1">
      <w:start w:val="1"/>
      <w:numFmt w:val="lowerRoman"/>
      <w:lvlText w:val="%3."/>
      <w:lvlJc w:val="right"/>
      <w:pPr>
        <w:ind w:left="2483" w:hanging="180"/>
      </w:pPr>
    </w:lvl>
    <w:lvl w:ilvl="3" w:tplc="0409000F" w:tentative="1">
      <w:start w:val="1"/>
      <w:numFmt w:val="decimal"/>
      <w:lvlText w:val="%4."/>
      <w:lvlJc w:val="left"/>
      <w:pPr>
        <w:ind w:left="3203" w:hanging="360"/>
      </w:pPr>
    </w:lvl>
    <w:lvl w:ilvl="4" w:tplc="04090019" w:tentative="1">
      <w:start w:val="1"/>
      <w:numFmt w:val="lowerLetter"/>
      <w:lvlText w:val="%5."/>
      <w:lvlJc w:val="left"/>
      <w:pPr>
        <w:ind w:left="3923" w:hanging="360"/>
      </w:pPr>
    </w:lvl>
    <w:lvl w:ilvl="5" w:tplc="0409001B" w:tentative="1">
      <w:start w:val="1"/>
      <w:numFmt w:val="lowerRoman"/>
      <w:lvlText w:val="%6."/>
      <w:lvlJc w:val="right"/>
      <w:pPr>
        <w:ind w:left="4643" w:hanging="180"/>
      </w:pPr>
    </w:lvl>
    <w:lvl w:ilvl="6" w:tplc="0409000F" w:tentative="1">
      <w:start w:val="1"/>
      <w:numFmt w:val="decimal"/>
      <w:lvlText w:val="%7."/>
      <w:lvlJc w:val="left"/>
      <w:pPr>
        <w:ind w:left="5363" w:hanging="360"/>
      </w:pPr>
    </w:lvl>
    <w:lvl w:ilvl="7" w:tplc="04090019" w:tentative="1">
      <w:start w:val="1"/>
      <w:numFmt w:val="lowerLetter"/>
      <w:lvlText w:val="%8."/>
      <w:lvlJc w:val="left"/>
      <w:pPr>
        <w:ind w:left="6083" w:hanging="360"/>
      </w:pPr>
    </w:lvl>
    <w:lvl w:ilvl="8" w:tplc="0409001B" w:tentative="1">
      <w:start w:val="1"/>
      <w:numFmt w:val="lowerRoman"/>
      <w:lvlText w:val="%9."/>
      <w:lvlJc w:val="right"/>
      <w:pPr>
        <w:ind w:left="6803" w:hanging="180"/>
      </w:pPr>
    </w:lvl>
  </w:abstractNum>
  <w:abstractNum w:abstractNumId="28" w15:restartNumberingAfterBreak="0">
    <w:nsid w:val="7B4A0AB2"/>
    <w:multiLevelType w:val="hybridMultilevel"/>
    <w:tmpl w:val="9D72B110"/>
    <w:lvl w:ilvl="0" w:tplc="B540FB4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5"/>
  </w:num>
  <w:num w:numId="4">
    <w:abstractNumId w:val="10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14"/>
  </w:num>
  <w:num w:numId="8">
    <w:abstractNumId w:val="5"/>
  </w:num>
  <w:num w:numId="9">
    <w:abstractNumId w:val="18"/>
  </w:num>
  <w:num w:numId="10">
    <w:abstractNumId w:val="13"/>
  </w:num>
  <w:num w:numId="11">
    <w:abstractNumId w:val="26"/>
  </w:num>
  <w:num w:numId="12">
    <w:abstractNumId w:val="11"/>
  </w:num>
  <w:num w:numId="13">
    <w:abstractNumId w:val="23"/>
  </w:num>
  <w:num w:numId="14">
    <w:abstractNumId w:val="1"/>
  </w:num>
  <w:num w:numId="15">
    <w:abstractNumId w:val="28"/>
  </w:num>
  <w:num w:numId="16">
    <w:abstractNumId w:val="24"/>
  </w:num>
  <w:num w:numId="17">
    <w:abstractNumId w:val="12"/>
  </w:num>
  <w:num w:numId="18">
    <w:abstractNumId w:val="6"/>
  </w:num>
  <w:num w:numId="19">
    <w:abstractNumId w:val="25"/>
  </w:num>
  <w:num w:numId="20">
    <w:abstractNumId w:val="9"/>
  </w:num>
  <w:num w:numId="21">
    <w:abstractNumId w:val="27"/>
  </w:num>
  <w:num w:numId="22">
    <w:abstractNumId w:val="3"/>
  </w:num>
  <w:num w:numId="23">
    <w:abstractNumId w:val="19"/>
  </w:num>
  <w:num w:numId="24">
    <w:abstractNumId w:val="20"/>
  </w:num>
  <w:num w:numId="25">
    <w:abstractNumId w:val="17"/>
  </w:num>
  <w:num w:numId="26">
    <w:abstractNumId w:val="16"/>
  </w:num>
  <w:num w:numId="27">
    <w:abstractNumId w:val="21"/>
  </w:num>
  <w:num w:numId="28">
    <w:abstractNumId w:val="22"/>
  </w:num>
  <w:num w:numId="29">
    <w:abstractNumId w:val="7"/>
  </w:num>
  <w:num w:numId="30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81"/>
  <w:drawingGridVerticalSpacing w:val="181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13C"/>
    <w:rsid w:val="00005637"/>
    <w:rsid w:val="00006756"/>
    <w:rsid w:val="0000793C"/>
    <w:rsid w:val="000149C2"/>
    <w:rsid w:val="000252EC"/>
    <w:rsid w:val="00025F68"/>
    <w:rsid w:val="000368D1"/>
    <w:rsid w:val="0004224F"/>
    <w:rsid w:val="00044B6F"/>
    <w:rsid w:val="00044C9E"/>
    <w:rsid w:val="0004512F"/>
    <w:rsid w:val="00045A93"/>
    <w:rsid w:val="00047E6C"/>
    <w:rsid w:val="00047F1B"/>
    <w:rsid w:val="00064423"/>
    <w:rsid w:val="00065A26"/>
    <w:rsid w:val="00077A94"/>
    <w:rsid w:val="00077DE8"/>
    <w:rsid w:val="000871FC"/>
    <w:rsid w:val="00091031"/>
    <w:rsid w:val="000930A8"/>
    <w:rsid w:val="0009359A"/>
    <w:rsid w:val="00093AC2"/>
    <w:rsid w:val="000A17C1"/>
    <w:rsid w:val="000A22C8"/>
    <w:rsid w:val="000A63CA"/>
    <w:rsid w:val="000B1EAE"/>
    <w:rsid w:val="000B27A7"/>
    <w:rsid w:val="000C28BD"/>
    <w:rsid w:val="000C38A8"/>
    <w:rsid w:val="000C4BE2"/>
    <w:rsid w:val="000C4F16"/>
    <w:rsid w:val="000C649F"/>
    <w:rsid w:val="000D6A67"/>
    <w:rsid w:val="000E6764"/>
    <w:rsid w:val="000E6F44"/>
    <w:rsid w:val="000E7511"/>
    <w:rsid w:val="00100980"/>
    <w:rsid w:val="00102CC6"/>
    <w:rsid w:val="00135607"/>
    <w:rsid w:val="001406C5"/>
    <w:rsid w:val="0014084A"/>
    <w:rsid w:val="001416E1"/>
    <w:rsid w:val="001420B2"/>
    <w:rsid w:val="001513DB"/>
    <w:rsid w:val="00154AB5"/>
    <w:rsid w:val="00160C2A"/>
    <w:rsid w:val="00162D40"/>
    <w:rsid w:val="00165BD1"/>
    <w:rsid w:val="00166818"/>
    <w:rsid w:val="00167C91"/>
    <w:rsid w:val="00170BAC"/>
    <w:rsid w:val="00180C9D"/>
    <w:rsid w:val="00186899"/>
    <w:rsid w:val="00191BF5"/>
    <w:rsid w:val="00192E0B"/>
    <w:rsid w:val="001A6EB2"/>
    <w:rsid w:val="001B2AA3"/>
    <w:rsid w:val="001B5702"/>
    <w:rsid w:val="001C3385"/>
    <w:rsid w:val="001D1604"/>
    <w:rsid w:val="001D21AC"/>
    <w:rsid w:val="001D76B3"/>
    <w:rsid w:val="001E2007"/>
    <w:rsid w:val="00202550"/>
    <w:rsid w:val="002107E1"/>
    <w:rsid w:val="00211EF8"/>
    <w:rsid w:val="002220FB"/>
    <w:rsid w:val="00223622"/>
    <w:rsid w:val="002303B5"/>
    <w:rsid w:val="002363DB"/>
    <w:rsid w:val="00242C22"/>
    <w:rsid w:val="002555E8"/>
    <w:rsid w:val="00255EF9"/>
    <w:rsid w:val="002638FE"/>
    <w:rsid w:val="002639F2"/>
    <w:rsid w:val="00273F06"/>
    <w:rsid w:val="00281CD6"/>
    <w:rsid w:val="00282FCA"/>
    <w:rsid w:val="00284798"/>
    <w:rsid w:val="002861D1"/>
    <w:rsid w:val="002867E3"/>
    <w:rsid w:val="0029224A"/>
    <w:rsid w:val="00292ECC"/>
    <w:rsid w:val="002A7FD3"/>
    <w:rsid w:val="002B5A87"/>
    <w:rsid w:val="002B62C0"/>
    <w:rsid w:val="002B6D66"/>
    <w:rsid w:val="002C2020"/>
    <w:rsid w:val="002C3067"/>
    <w:rsid w:val="002D528D"/>
    <w:rsid w:val="002D5377"/>
    <w:rsid w:val="002D6E71"/>
    <w:rsid w:val="002D79B3"/>
    <w:rsid w:val="002D7B7C"/>
    <w:rsid w:val="002E02DC"/>
    <w:rsid w:val="002E0F9B"/>
    <w:rsid w:val="002F3BC7"/>
    <w:rsid w:val="002F623B"/>
    <w:rsid w:val="002F76D2"/>
    <w:rsid w:val="0030052C"/>
    <w:rsid w:val="00300B97"/>
    <w:rsid w:val="00306FE8"/>
    <w:rsid w:val="00313E0E"/>
    <w:rsid w:val="003158C1"/>
    <w:rsid w:val="00316325"/>
    <w:rsid w:val="003178F7"/>
    <w:rsid w:val="003234F3"/>
    <w:rsid w:val="003359C5"/>
    <w:rsid w:val="00336463"/>
    <w:rsid w:val="0034311B"/>
    <w:rsid w:val="003438AB"/>
    <w:rsid w:val="003600DC"/>
    <w:rsid w:val="00361B5E"/>
    <w:rsid w:val="00365197"/>
    <w:rsid w:val="00380ED3"/>
    <w:rsid w:val="003820BA"/>
    <w:rsid w:val="00384ED7"/>
    <w:rsid w:val="003868A6"/>
    <w:rsid w:val="0038750A"/>
    <w:rsid w:val="00397689"/>
    <w:rsid w:val="00397BD0"/>
    <w:rsid w:val="003A63AB"/>
    <w:rsid w:val="003B05C9"/>
    <w:rsid w:val="003B1B77"/>
    <w:rsid w:val="003B2365"/>
    <w:rsid w:val="003C414B"/>
    <w:rsid w:val="003D5AEA"/>
    <w:rsid w:val="003D64FF"/>
    <w:rsid w:val="003D6AB0"/>
    <w:rsid w:val="003E4D00"/>
    <w:rsid w:val="003E521D"/>
    <w:rsid w:val="003E78C7"/>
    <w:rsid w:val="003E7920"/>
    <w:rsid w:val="003E7F2F"/>
    <w:rsid w:val="003F0B06"/>
    <w:rsid w:val="0041063F"/>
    <w:rsid w:val="004342AD"/>
    <w:rsid w:val="0044036A"/>
    <w:rsid w:val="004438D7"/>
    <w:rsid w:val="00446CAB"/>
    <w:rsid w:val="004477F7"/>
    <w:rsid w:val="0045023A"/>
    <w:rsid w:val="004507A2"/>
    <w:rsid w:val="00453067"/>
    <w:rsid w:val="00455566"/>
    <w:rsid w:val="00456A5A"/>
    <w:rsid w:val="00460E13"/>
    <w:rsid w:val="00467FB8"/>
    <w:rsid w:val="004718E6"/>
    <w:rsid w:val="0047437C"/>
    <w:rsid w:val="00485B45"/>
    <w:rsid w:val="00485DED"/>
    <w:rsid w:val="00487CB7"/>
    <w:rsid w:val="00490BF9"/>
    <w:rsid w:val="00497678"/>
    <w:rsid w:val="00497EFB"/>
    <w:rsid w:val="004A29A0"/>
    <w:rsid w:val="004A5491"/>
    <w:rsid w:val="004A5869"/>
    <w:rsid w:val="004B4A17"/>
    <w:rsid w:val="004B582D"/>
    <w:rsid w:val="004C00A9"/>
    <w:rsid w:val="004D0176"/>
    <w:rsid w:val="004D50C4"/>
    <w:rsid w:val="004D77A3"/>
    <w:rsid w:val="004E1305"/>
    <w:rsid w:val="004E5D2E"/>
    <w:rsid w:val="004F6CD9"/>
    <w:rsid w:val="00517602"/>
    <w:rsid w:val="00531DA5"/>
    <w:rsid w:val="00535710"/>
    <w:rsid w:val="00535835"/>
    <w:rsid w:val="0054585C"/>
    <w:rsid w:val="00554301"/>
    <w:rsid w:val="005747A1"/>
    <w:rsid w:val="005839C4"/>
    <w:rsid w:val="00585E84"/>
    <w:rsid w:val="00591687"/>
    <w:rsid w:val="00591DB9"/>
    <w:rsid w:val="005924FD"/>
    <w:rsid w:val="00594878"/>
    <w:rsid w:val="005A06A4"/>
    <w:rsid w:val="005A10B1"/>
    <w:rsid w:val="005A7BB1"/>
    <w:rsid w:val="005B113C"/>
    <w:rsid w:val="005B26DB"/>
    <w:rsid w:val="005B4441"/>
    <w:rsid w:val="005C2EBC"/>
    <w:rsid w:val="005D3492"/>
    <w:rsid w:val="005E11D3"/>
    <w:rsid w:val="00610953"/>
    <w:rsid w:val="006124A2"/>
    <w:rsid w:val="00616DEB"/>
    <w:rsid w:val="00621324"/>
    <w:rsid w:val="00621B6A"/>
    <w:rsid w:val="006274D4"/>
    <w:rsid w:val="006302D3"/>
    <w:rsid w:val="006316A1"/>
    <w:rsid w:val="00637C5A"/>
    <w:rsid w:val="006408C3"/>
    <w:rsid w:val="00643293"/>
    <w:rsid w:val="006439F4"/>
    <w:rsid w:val="0064635A"/>
    <w:rsid w:val="00647089"/>
    <w:rsid w:val="00663904"/>
    <w:rsid w:val="00670914"/>
    <w:rsid w:val="006719E1"/>
    <w:rsid w:val="0067668E"/>
    <w:rsid w:val="00677FBB"/>
    <w:rsid w:val="00677FBC"/>
    <w:rsid w:val="00680DB8"/>
    <w:rsid w:val="006855E8"/>
    <w:rsid w:val="00686285"/>
    <w:rsid w:val="006A5223"/>
    <w:rsid w:val="006A5735"/>
    <w:rsid w:val="006C3DCF"/>
    <w:rsid w:val="006C45D0"/>
    <w:rsid w:val="006D779D"/>
    <w:rsid w:val="006D7B73"/>
    <w:rsid w:val="006E2769"/>
    <w:rsid w:val="006E6D1A"/>
    <w:rsid w:val="006F3CEF"/>
    <w:rsid w:val="00703461"/>
    <w:rsid w:val="00705E4F"/>
    <w:rsid w:val="007068B4"/>
    <w:rsid w:val="00713E7A"/>
    <w:rsid w:val="00717005"/>
    <w:rsid w:val="00720B11"/>
    <w:rsid w:val="00736751"/>
    <w:rsid w:val="0074057D"/>
    <w:rsid w:val="00742F72"/>
    <w:rsid w:val="007508FC"/>
    <w:rsid w:val="00754817"/>
    <w:rsid w:val="007609BE"/>
    <w:rsid w:val="00761362"/>
    <w:rsid w:val="00771BCD"/>
    <w:rsid w:val="00772BD3"/>
    <w:rsid w:val="0077435E"/>
    <w:rsid w:val="00781425"/>
    <w:rsid w:val="00782229"/>
    <w:rsid w:val="00785C8C"/>
    <w:rsid w:val="007940E8"/>
    <w:rsid w:val="007A10AF"/>
    <w:rsid w:val="007B0CB9"/>
    <w:rsid w:val="007C13B9"/>
    <w:rsid w:val="007C7A23"/>
    <w:rsid w:val="007D3994"/>
    <w:rsid w:val="007D3EA6"/>
    <w:rsid w:val="007D4F65"/>
    <w:rsid w:val="007E08FD"/>
    <w:rsid w:val="007E7168"/>
    <w:rsid w:val="007F5E39"/>
    <w:rsid w:val="007F694F"/>
    <w:rsid w:val="00805AB9"/>
    <w:rsid w:val="00806033"/>
    <w:rsid w:val="00816C40"/>
    <w:rsid w:val="00823D7C"/>
    <w:rsid w:val="00836775"/>
    <w:rsid w:val="008402C8"/>
    <w:rsid w:val="00844D04"/>
    <w:rsid w:val="00845208"/>
    <w:rsid w:val="00856955"/>
    <w:rsid w:val="008705DF"/>
    <w:rsid w:val="00876F5C"/>
    <w:rsid w:val="008905B7"/>
    <w:rsid w:val="00896793"/>
    <w:rsid w:val="00896873"/>
    <w:rsid w:val="008A0BCF"/>
    <w:rsid w:val="008A791D"/>
    <w:rsid w:val="008B024D"/>
    <w:rsid w:val="008C1FFD"/>
    <w:rsid w:val="008E2D1D"/>
    <w:rsid w:val="008E303F"/>
    <w:rsid w:val="008E4EF2"/>
    <w:rsid w:val="008F3D17"/>
    <w:rsid w:val="00903089"/>
    <w:rsid w:val="00910007"/>
    <w:rsid w:val="009144B7"/>
    <w:rsid w:val="00923362"/>
    <w:rsid w:val="00924FD6"/>
    <w:rsid w:val="00932013"/>
    <w:rsid w:val="00936106"/>
    <w:rsid w:val="009443D1"/>
    <w:rsid w:val="00953BDA"/>
    <w:rsid w:val="00956EB3"/>
    <w:rsid w:val="00962374"/>
    <w:rsid w:val="00964FD6"/>
    <w:rsid w:val="00965D97"/>
    <w:rsid w:val="009675C7"/>
    <w:rsid w:val="00974A21"/>
    <w:rsid w:val="009779B2"/>
    <w:rsid w:val="0098514B"/>
    <w:rsid w:val="009866CD"/>
    <w:rsid w:val="009A2159"/>
    <w:rsid w:val="009A6247"/>
    <w:rsid w:val="009A70AC"/>
    <w:rsid w:val="009B7373"/>
    <w:rsid w:val="009C20E5"/>
    <w:rsid w:val="009C2211"/>
    <w:rsid w:val="009D16E3"/>
    <w:rsid w:val="009D31C9"/>
    <w:rsid w:val="009D372B"/>
    <w:rsid w:val="009D52ED"/>
    <w:rsid w:val="009E205A"/>
    <w:rsid w:val="009F17F8"/>
    <w:rsid w:val="009F5BDA"/>
    <w:rsid w:val="009F7F38"/>
    <w:rsid w:val="00A03778"/>
    <w:rsid w:val="00A17AE1"/>
    <w:rsid w:val="00A22085"/>
    <w:rsid w:val="00A2544F"/>
    <w:rsid w:val="00A32E61"/>
    <w:rsid w:val="00A338E5"/>
    <w:rsid w:val="00A407BB"/>
    <w:rsid w:val="00A440C0"/>
    <w:rsid w:val="00A44DE0"/>
    <w:rsid w:val="00A47564"/>
    <w:rsid w:val="00A47B90"/>
    <w:rsid w:val="00A505E8"/>
    <w:rsid w:val="00A52922"/>
    <w:rsid w:val="00A54A8B"/>
    <w:rsid w:val="00A54F15"/>
    <w:rsid w:val="00A61296"/>
    <w:rsid w:val="00A62F69"/>
    <w:rsid w:val="00A771F6"/>
    <w:rsid w:val="00A77C81"/>
    <w:rsid w:val="00A82F20"/>
    <w:rsid w:val="00A94031"/>
    <w:rsid w:val="00A95FD5"/>
    <w:rsid w:val="00A96360"/>
    <w:rsid w:val="00AA1236"/>
    <w:rsid w:val="00AA43A3"/>
    <w:rsid w:val="00AA6CC1"/>
    <w:rsid w:val="00AB1641"/>
    <w:rsid w:val="00AB3714"/>
    <w:rsid w:val="00AB53F2"/>
    <w:rsid w:val="00AB7DD3"/>
    <w:rsid w:val="00AC4424"/>
    <w:rsid w:val="00AD5FCA"/>
    <w:rsid w:val="00AD6CC2"/>
    <w:rsid w:val="00AD701E"/>
    <w:rsid w:val="00AE5664"/>
    <w:rsid w:val="00AF0B45"/>
    <w:rsid w:val="00AF1B2B"/>
    <w:rsid w:val="00B01047"/>
    <w:rsid w:val="00B0592F"/>
    <w:rsid w:val="00B061AB"/>
    <w:rsid w:val="00B128A2"/>
    <w:rsid w:val="00B14832"/>
    <w:rsid w:val="00B15349"/>
    <w:rsid w:val="00B22384"/>
    <w:rsid w:val="00B23C22"/>
    <w:rsid w:val="00B24CE1"/>
    <w:rsid w:val="00B3205D"/>
    <w:rsid w:val="00B35554"/>
    <w:rsid w:val="00B36EEC"/>
    <w:rsid w:val="00B3739C"/>
    <w:rsid w:val="00B46BAD"/>
    <w:rsid w:val="00B54E70"/>
    <w:rsid w:val="00B64A01"/>
    <w:rsid w:val="00B66C0F"/>
    <w:rsid w:val="00B6762E"/>
    <w:rsid w:val="00B71834"/>
    <w:rsid w:val="00B755BB"/>
    <w:rsid w:val="00B75EE8"/>
    <w:rsid w:val="00B77113"/>
    <w:rsid w:val="00B82FA5"/>
    <w:rsid w:val="00B86377"/>
    <w:rsid w:val="00B8646E"/>
    <w:rsid w:val="00B86CF7"/>
    <w:rsid w:val="00B91432"/>
    <w:rsid w:val="00B94692"/>
    <w:rsid w:val="00B97494"/>
    <w:rsid w:val="00B974AC"/>
    <w:rsid w:val="00B97633"/>
    <w:rsid w:val="00B97892"/>
    <w:rsid w:val="00BA70EA"/>
    <w:rsid w:val="00BB1153"/>
    <w:rsid w:val="00BB2FF5"/>
    <w:rsid w:val="00BC0579"/>
    <w:rsid w:val="00BC6CA0"/>
    <w:rsid w:val="00BC7A41"/>
    <w:rsid w:val="00C04B6E"/>
    <w:rsid w:val="00C14CE3"/>
    <w:rsid w:val="00C249BA"/>
    <w:rsid w:val="00C25F19"/>
    <w:rsid w:val="00C33D05"/>
    <w:rsid w:val="00C35DCC"/>
    <w:rsid w:val="00C40283"/>
    <w:rsid w:val="00C40757"/>
    <w:rsid w:val="00C5724C"/>
    <w:rsid w:val="00C661D4"/>
    <w:rsid w:val="00C7044E"/>
    <w:rsid w:val="00C72DA9"/>
    <w:rsid w:val="00C772EB"/>
    <w:rsid w:val="00C77AAE"/>
    <w:rsid w:val="00C94B51"/>
    <w:rsid w:val="00C96A33"/>
    <w:rsid w:val="00CA3619"/>
    <w:rsid w:val="00CB06E7"/>
    <w:rsid w:val="00CB39F4"/>
    <w:rsid w:val="00CB64ED"/>
    <w:rsid w:val="00CD7119"/>
    <w:rsid w:val="00CE03B4"/>
    <w:rsid w:val="00CE6D59"/>
    <w:rsid w:val="00CF0A2F"/>
    <w:rsid w:val="00D015F2"/>
    <w:rsid w:val="00D1221F"/>
    <w:rsid w:val="00D13BF6"/>
    <w:rsid w:val="00D15163"/>
    <w:rsid w:val="00D20692"/>
    <w:rsid w:val="00D35B10"/>
    <w:rsid w:val="00D424F9"/>
    <w:rsid w:val="00D44185"/>
    <w:rsid w:val="00D45BFC"/>
    <w:rsid w:val="00D51F58"/>
    <w:rsid w:val="00D53897"/>
    <w:rsid w:val="00D53B67"/>
    <w:rsid w:val="00D70E08"/>
    <w:rsid w:val="00D71CD0"/>
    <w:rsid w:val="00D7733B"/>
    <w:rsid w:val="00D85BDB"/>
    <w:rsid w:val="00D87484"/>
    <w:rsid w:val="00D87D8B"/>
    <w:rsid w:val="00D908FD"/>
    <w:rsid w:val="00D954B9"/>
    <w:rsid w:val="00D95DC0"/>
    <w:rsid w:val="00D972EB"/>
    <w:rsid w:val="00DA3450"/>
    <w:rsid w:val="00DA67BB"/>
    <w:rsid w:val="00DA740B"/>
    <w:rsid w:val="00DB0211"/>
    <w:rsid w:val="00DB1429"/>
    <w:rsid w:val="00DB29DD"/>
    <w:rsid w:val="00DB4DF9"/>
    <w:rsid w:val="00DB52FD"/>
    <w:rsid w:val="00DB5CB5"/>
    <w:rsid w:val="00DB6A61"/>
    <w:rsid w:val="00DB761B"/>
    <w:rsid w:val="00DC1663"/>
    <w:rsid w:val="00DD0A51"/>
    <w:rsid w:val="00DD3C00"/>
    <w:rsid w:val="00DD5AD8"/>
    <w:rsid w:val="00DE7561"/>
    <w:rsid w:val="00DE7D13"/>
    <w:rsid w:val="00DF546A"/>
    <w:rsid w:val="00E0460B"/>
    <w:rsid w:val="00E06498"/>
    <w:rsid w:val="00E14DBC"/>
    <w:rsid w:val="00E15C36"/>
    <w:rsid w:val="00E200D2"/>
    <w:rsid w:val="00E258E9"/>
    <w:rsid w:val="00E30CE9"/>
    <w:rsid w:val="00E30FB7"/>
    <w:rsid w:val="00E31FDF"/>
    <w:rsid w:val="00E37589"/>
    <w:rsid w:val="00E62104"/>
    <w:rsid w:val="00E64AA8"/>
    <w:rsid w:val="00E66122"/>
    <w:rsid w:val="00E720F4"/>
    <w:rsid w:val="00E75F86"/>
    <w:rsid w:val="00E773A9"/>
    <w:rsid w:val="00E77FB5"/>
    <w:rsid w:val="00E86C0B"/>
    <w:rsid w:val="00E965B3"/>
    <w:rsid w:val="00EA128E"/>
    <w:rsid w:val="00EA41B4"/>
    <w:rsid w:val="00EB0E8E"/>
    <w:rsid w:val="00EC461E"/>
    <w:rsid w:val="00ED24CE"/>
    <w:rsid w:val="00ED300C"/>
    <w:rsid w:val="00EE1FC7"/>
    <w:rsid w:val="00EE2D0C"/>
    <w:rsid w:val="00EF14F1"/>
    <w:rsid w:val="00EF1F76"/>
    <w:rsid w:val="00EF64D5"/>
    <w:rsid w:val="00EF7E7C"/>
    <w:rsid w:val="00F07B5A"/>
    <w:rsid w:val="00F12C50"/>
    <w:rsid w:val="00F161DD"/>
    <w:rsid w:val="00F21E7F"/>
    <w:rsid w:val="00F2251C"/>
    <w:rsid w:val="00F266A3"/>
    <w:rsid w:val="00F366C6"/>
    <w:rsid w:val="00F37B5C"/>
    <w:rsid w:val="00F5171B"/>
    <w:rsid w:val="00F5338A"/>
    <w:rsid w:val="00F57C98"/>
    <w:rsid w:val="00F772B1"/>
    <w:rsid w:val="00F81A8E"/>
    <w:rsid w:val="00F82ABE"/>
    <w:rsid w:val="00F8665A"/>
    <w:rsid w:val="00F94DB9"/>
    <w:rsid w:val="00FA2C90"/>
    <w:rsid w:val="00FA6C10"/>
    <w:rsid w:val="00FB01C2"/>
    <w:rsid w:val="00FC5F03"/>
    <w:rsid w:val="00FD0D83"/>
    <w:rsid w:val="00FD23F0"/>
    <w:rsid w:val="00FE018E"/>
    <w:rsid w:val="00FE2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DBE9DE8"/>
  <w15:docId w15:val="{F2B521F4-2E87-4BB2-898F-828B7803B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113C"/>
    <w:pPr>
      <w:spacing w:after="0" w:line="240" w:lineRule="auto"/>
    </w:pPr>
    <w:rPr>
      <w:rFonts w:eastAsia="Times New Roman"/>
      <w:sz w:val="20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B113C"/>
    <w:pPr>
      <w:keepNext/>
      <w:outlineLvl w:val="1"/>
    </w:pPr>
    <w:rPr>
      <w:b/>
      <w:i/>
      <w:sz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B113C"/>
    <w:pPr>
      <w:keepNext/>
      <w:outlineLvl w:val="2"/>
    </w:pPr>
    <w:rPr>
      <w:sz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E2007"/>
    <w:pPr>
      <w:spacing w:after="200" w:line="276" w:lineRule="auto"/>
      <w:ind w:left="567" w:hanging="567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5B113C"/>
    <w:rPr>
      <w:rFonts w:eastAsia="Times New Roman"/>
      <w:b/>
      <w:i/>
      <w:sz w:val="36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5B113C"/>
    <w:rPr>
      <w:rFonts w:eastAsia="Times New Roman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5B113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13C"/>
    <w:rPr>
      <w:rFonts w:eastAsia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5B113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13C"/>
    <w:rPr>
      <w:rFonts w:eastAsia="Times New Roman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1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13C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rsid w:val="005B11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402C8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C13B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675C7"/>
    <w:rPr>
      <w:rFonts w:eastAsia="Times New Roman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7E7168"/>
  </w:style>
  <w:style w:type="paragraph" w:styleId="TOC2">
    <w:name w:val="toc 2"/>
    <w:basedOn w:val="Normal"/>
    <w:next w:val="Normal"/>
    <w:autoRedefine/>
    <w:uiPriority w:val="39"/>
    <w:unhideWhenUsed/>
    <w:rsid w:val="007E7168"/>
    <w:pPr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7E7168"/>
    <w:pPr>
      <w:ind w:left="400"/>
    </w:pPr>
  </w:style>
  <w:style w:type="paragraph" w:styleId="TOC4">
    <w:name w:val="toc 4"/>
    <w:basedOn w:val="Normal"/>
    <w:next w:val="Normal"/>
    <w:autoRedefine/>
    <w:uiPriority w:val="39"/>
    <w:unhideWhenUsed/>
    <w:rsid w:val="007E7168"/>
    <w:pPr>
      <w:ind w:left="600"/>
    </w:pPr>
  </w:style>
  <w:style w:type="paragraph" w:styleId="TOC5">
    <w:name w:val="toc 5"/>
    <w:basedOn w:val="Normal"/>
    <w:next w:val="Normal"/>
    <w:autoRedefine/>
    <w:uiPriority w:val="39"/>
    <w:unhideWhenUsed/>
    <w:rsid w:val="007E7168"/>
    <w:pPr>
      <w:ind w:left="800"/>
    </w:pPr>
  </w:style>
  <w:style w:type="paragraph" w:styleId="TOC6">
    <w:name w:val="toc 6"/>
    <w:basedOn w:val="Normal"/>
    <w:next w:val="Normal"/>
    <w:autoRedefine/>
    <w:uiPriority w:val="39"/>
    <w:unhideWhenUsed/>
    <w:rsid w:val="007E7168"/>
    <w:pPr>
      <w:ind w:left="1000"/>
    </w:pPr>
  </w:style>
  <w:style w:type="paragraph" w:styleId="TOC7">
    <w:name w:val="toc 7"/>
    <w:basedOn w:val="Normal"/>
    <w:next w:val="Normal"/>
    <w:autoRedefine/>
    <w:uiPriority w:val="39"/>
    <w:unhideWhenUsed/>
    <w:rsid w:val="007E7168"/>
    <w:pPr>
      <w:ind w:left="1200"/>
    </w:pPr>
  </w:style>
  <w:style w:type="paragraph" w:styleId="TOC8">
    <w:name w:val="toc 8"/>
    <w:basedOn w:val="Normal"/>
    <w:next w:val="Normal"/>
    <w:autoRedefine/>
    <w:uiPriority w:val="39"/>
    <w:unhideWhenUsed/>
    <w:rsid w:val="007E7168"/>
    <w:pPr>
      <w:ind w:left="1400"/>
    </w:pPr>
  </w:style>
  <w:style w:type="paragraph" w:styleId="TOC9">
    <w:name w:val="toc 9"/>
    <w:basedOn w:val="Normal"/>
    <w:next w:val="Normal"/>
    <w:autoRedefine/>
    <w:uiPriority w:val="39"/>
    <w:unhideWhenUsed/>
    <w:rsid w:val="007E7168"/>
    <w:pPr>
      <w:ind w:left="1600"/>
    </w:pPr>
  </w:style>
  <w:style w:type="paragraph" w:styleId="ListBullet">
    <w:name w:val="List Bullet"/>
    <w:basedOn w:val="Normal"/>
    <w:uiPriority w:val="99"/>
    <w:unhideWhenUsed/>
    <w:rsid w:val="00044C9E"/>
    <w:pPr>
      <w:numPr>
        <w:numId w:val="2"/>
      </w:numPr>
      <w:contextualSpacing/>
    </w:pPr>
    <w:rPr>
      <w:sz w:val="24"/>
      <w:szCs w:val="24"/>
      <w:lang w:val="en-AU" w:eastAsia="en-AU"/>
    </w:rPr>
  </w:style>
  <w:style w:type="paragraph" w:customStyle="1" w:styleId="dot">
    <w:name w:val="dot"/>
    <w:basedOn w:val="Normal"/>
    <w:rsid w:val="000A22C8"/>
    <w:pPr>
      <w:tabs>
        <w:tab w:val="right" w:leader="dot" w:pos="8789"/>
        <w:tab w:val="right" w:pos="9356"/>
      </w:tabs>
      <w:spacing w:before="180"/>
      <w:ind w:left="567" w:hanging="567"/>
    </w:pPr>
    <w:rPr>
      <w:sz w:val="24"/>
      <w:szCs w:val="24"/>
      <w:lang w:val="en-AU"/>
    </w:rPr>
  </w:style>
  <w:style w:type="paragraph" w:customStyle="1" w:styleId="123">
    <w:name w:val="123"/>
    <w:basedOn w:val="Normal"/>
    <w:link w:val="123Char"/>
    <w:rsid w:val="00C40757"/>
    <w:pPr>
      <w:tabs>
        <w:tab w:val="left" w:pos="567"/>
      </w:tabs>
    </w:pPr>
    <w:rPr>
      <w:sz w:val="22"/>
      <w:szCs w:val="24"/>
      <w:lang w:val="en-AU"/>
    </w:rPr>
  </w:style>
  <w:style w:type="character" w:customStyle="1" w:styleId="123Char">
    <w:name w:val="123 Char"/>
    <w:link w:val="123"/>
    <w:rsid w:val="00C40757"/>
    <w:rPr>
      <w:rFonts w:eastAsia="Times New Roman"/>
      <w:sz w:val="22"/>
    </w:rPr>
  </w:style>
  <w:style w:type="paragraph" w:styleId="BodyText2">
    <w:name w:val="Body Text 2"/>
    <w:basedOn w:val="Normal"/>
    <w:link w:val="BodyText2Char"/>
    <w:uiPriority w:val="99"/>
    <w:rsid w:val="00202550"/>
    <w:pPr>
      <w:jc w:val="center"/>
    </w:pPr>
    <w:rPr>
      <w:sz w:val="24"/>
      <w:szCs w:val="24"/>
      <w:lang w:val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202550"/>
    <w:rPr>
      <w:rFonts w:eastAsia="Times New Roman"/>
    </w:rPr>
  </w:style>
  <w:style w:type="paragraph" w:customStyle="1" w:styleId="Questions1">
    <w:name w:val="Questions (1"/>
    <w:aliases w:val="2,3...)"/>
    <w:basedOn w:val="Normal"/>
    <w:rsid w:val="00EF1F76"/>
    <w:pPr>
      <w:numPr>
        <w:numId w:val="5"/>
      </w:numPr>
      <w:spacing w:after="60"/>
    </w:pPr>
    <w:rPr>
      <w:sz w:val="22"/>
      <w:szCs w:val="24"/>
      <w:lang w:val="en-AU"/>
    </w:rPr>
  </w:style>
  <w:style w:type="paragraph" w:customStyle="1" w:styleId="Default">
    <w:name w:val="Default"/>
    <w:rsid w:val="00BC0579"/>
    <w:pPr>
      <w:autoSpaceDE w:val="0"/>
      <w:autoSpaceDN w:val="0"/>
      <w:adjustRightInd w:val="0"/>
      <w:spacing w:after="0" w:line="240" w:lineRule="auto"/>
    </w:pPr>
    <w:rPr>
      <w:rFonts w:ascii="LAAJM C+ Palatino" w:hAnsi="LAAJM C+ Palatino" w:cs="LAAJM C+ Palatino"/>
      <w:color w:val="000000"/>
    </w:rPr>
  </w:style>
  <w:style w:type="character" w:customStyle="1" w:styleId="Heading4Char">
    <w:name w:val="Heading 4 Char"/>
    <w:basedOn w:val="DefaultParagraphFont"/>
    <w:link w:val="Heading4"/>
    <w:uiPriority w:val="9"/>
    <w:rsid w:val="001E2007"/>
    <w:rPr>
      <w:rFonts w:eastAsia="Times New Roman"/>
      <w:lang w:val="en-US"/>
    </w:rPr>
  </w:style>
  <w:style w:type="paragraph" w:customStyle="1" w:styleId="EduDataSty">
    <w:name w:val="EduData.Sty"/>
    <w:rsid w:val="00AF1B2B"/>
    <w:pPr>
      <w:keepLines/>
      <w:tabs>
        <w:tab w:val="left" w:pos="851"/>
        <w:tab w:val="left" w:pos="1701"/>
        <w:tab w:val="left" w:pos="2552"/>
        <w:tab w:val="left" w:pos="3402"/>
        <w:tab w:val="left" w:pos="4253"/>
        <w:tab w:val="left" w:pos="5103"/>
        <w:tab w:val="left" w:pos="5954"/>
        <w:tab w:val="left" w:pos="6804"/>
        <w:tab w:val="left" w:pos="7655"/>
        <w:tab w:val="left" w:pos="8505"/>
        <w:tab w:val="left" w:pos="9356"/>
        <w:tab w:val="left" w:pos="10206"/>
        <w:tab w:val="left" w:pos="11057"/>
        <w:tab w:val="left" w:pos="11907"/>
      </w:tabs>
      <w:suppressAutoHyphens/>
      <w:spacing w:after="0" w:line="240" w:lineRule="atLeast"/>
      <w:ind w:left="851" w:hanging="851"/>
    </w:pPr>
    <w:rPr>
      <w:rFonts w:eastAsia="Times New Roman"/>
      <w:spacing w:val="-2"/>
      <w:kern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85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2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0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AA2A9-2371-4223-83F4-B3EFB0B1F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48</Words>
  <Characters>3125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nneth Auld</dc:creator>
  <cp:lastModifiedBy>Isobel Mort</cp:lastModifiedBy>
  <cp:revision>2</cp:revision>
  <cp:lastPrinted>2019-03-31T22:42:00Z</cp:lastPrinted>
  <dcterms:created xsi:type="dcterms:W3CDTF">2019-04-03T23:25:00Z</dcterms:created>
  <dcterms:modified xsi:type="dcterms:W3CDTF">2019-04-03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